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D3E" w:rsidRPr="00604EA6" w:rsidRDefault="00EC7A82" w:rsidP="00E94A9A">
      <w:pPr>
        <w:pBdr>
          <w:top w:val="single" w:sz="4" w:space="1" w:color="auto"/>
        </w:pBdr>
        <w:tabs>
          <w:tab w:val="right" w:pos="6804"/>
        </w:tabs>
        <w:bidi/>
        <w:spacing w:before="240" w:after="0"/>
        <w:rPr>
          <w:rFonts w:ascii="Arabic Transparent" w:hAnsi="Arabic Transparent" w:cs="Sultan normal"/>
          <w:b/>
          <w:bCs/>
          <w:sz w:val="30"/>
          <w:szCs w:val="30"/>
          <w:rtl/>
          <w:lang w:val="fr-FR" w:bidi="ar-DZ"/>
        </w:rPr>
      </w:pP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 </w:t>
      </w:r>
      <w:r w:rsidR="00AA2D3E"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المؤسســة </w:t>
      </w:r>
      <w:r w:rsidR="00AA2D3E" w:rsidRPr="00604EA6">
        <w:rPr>
          <w:rFonts w:ascii="Arabic Transparent" w:hAnsi="Arabic Transparent" w:cs="Sultan normal"/>
          <w:b/>
          <w:bCs/>
          <w:sz w:val="30"/>
          <w:szCs w:val="30"/>
          <w:lang w:val="fr-FR" w:bidi="ar-DZ"/>
        </w:rPr>
        <w:t>:</w:t>
      </w:r>
      <w:r w:rsidR="00AA2D3E"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</w:t>
      </w:r>
      <w:r w:rsidR="00E94A9A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                                                                              </w:t>
      </w:r>
      <w:r w:rsidR="00AA2D3E"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العام الدراسي </w:t>
      </w:r>
      <w:r w:rsidR="00AA2D3E" w:rsidRPr="00604EA6">
        <w:rPr>
          <w:rFonts w:ascii="Arabic Transparent" w:hAnsi="Arabic Transparent" w:cs="Sultan normal"/>
          <w:b/>
          <w:bCs/>
          <w:sz w:val="30"/>
          <w:szCs w:val="30"/>
          <w:lang w:val="fr-FR" w:bidi="ar-DZ"/>
        </w:rPr>
        <w:t>:</w:t>
      </w:r>
      <w:r w:rsidR="00AA2D3E"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2023/2024</w:t>
      </w:r>
    </w:p>
    <w:p w:rsidR="00AA2D3E" w:rsidRPr="00604EA6" w:rsidRDefault="00AA2D3E" w:rsidP="00A743F1">
      <w:pPr>
        <w:pBdr>
          <w:bottom w:val="single" w:sz="4" w:space="1" w:color="auto"/>
        </w:pBdr>
        <w:tabs>
          <w:tab w:val="left" w:pos="7976"/>
        </w:tabs>
        <w:bidi/>
        <w:spacing w:before="240" w:after="0"/>
        <w:rPr>
          <w:rFonts w:ascii="Arabic Transparent" w:hAnsi="Arabic Transparent" w:cs="Sultan normal"/>
          <w:b/>
          <w:bCs/>
          <w:sz w:val="30"/>
          <w:szCs w:val="30"/>
          <w:rtl/>
          <w:lang w:val="fr-FR" w:bidi="ar-DZ"/>
        </w:rPr>
      </w:pP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المستوى </w:t>
      </w:r>
      <w:r w:rsidRPr="00604EA6">
        <w:rPr>
          <w:rFonts w:ascii="Arabic Transparent" w:hAnsi="Arabic Transparent" w:cs="Sultan normal"/>
          <w:b/>
          <w:bCs/>
          <w:sz w:val="30"/>
          <w:szCs w:val="30"/>
          <w:lang w:val="fr-FR" w:bidi="ar-DZ"/>
        </w:rPr>
        <w:t>:</w:t>
      </w: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3 </w:t>
      </w:r>
      <w:r w:rsidR="003A26C2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هـــــــط</w:t>
      </w: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                     </w:t>
      </w:r>
      <w:r w:rsidR="003A26C2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                                                 </w:t>
      </w: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المدة </w:t>
      </w:r>
      <w:r w:rsidRPr="00604EA6">
        <w:rPr>
          <w:rFonts w:ascii="Arabic Transparent" w:hAnsi="Arabic Transparent" w:cs="Sultan normal"/>
          <w:b/>
          <w:bCs/>
          <w:sz w:val="30"/>
          <w:szCs w:val="30"/>
          <w:lang w:val="fr-FR" w:bidi="ar-DZ"/>
        </w:rPr>
        <w:t>:</w:t>
      </w: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</w:t>
      </w:r>
      <w:r w:rsidR="00A743F1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3</w:t>
      </w:r>
      <w:r w:rsidRPr="00604EA6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 xml:space="preserve"> ساعـــــــ</w:t>
      </w:r>
      <w:r w:rsidR="00A743F1">
        <w:rPr>
          <w:rFonts w:ascii="Arabic Transparent" w:hAnsi="Arabic Transparent" w:cs="Sultan normal" w:hint="cs"/>
          <w:b/>
          <w:bCs/>
          <w:sz w:val="30"/>
          <w:szCs w:val="30"/>
          <w:rtl/>
          <w:lang w:val="fr-FR" w:bidi="ar-DZ"/>
        </w:rPr>
        <w:t>ات</w:t>
      </w:r>
    </w:p>
    <w:p w:rsidR="00AA2D3E" w:rsidRDefault="00AA2D3E" w:rsidP="00604EA6">
      <w:pP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4"/>
          <w:szCs w:val="24"/>
          <w:rtl/>
          <w:lang w:val="fr-FR" w:bidi="ar-DZ"/>
        </w:rPr>
      </w:pPr>
    </w:p>
    <w:p w:rsidR="00AA2D3E" w:rsidRPr="00AA2D3E" w:rsidRDefault="00AA2D3E" w:rsidP="00940798">
      <w:pPr>
        <w:pBdr>
          <w:bottom w:val="single" w:sz="4" w:space="1" w:color="auto"/>
        </w:pBdr>
        <w:tabs>
          <w:tab w:val="left" w:pos="2541"/>
        </w:tabs>
        <w:bidi/>
        <w:spacing w:after="0" w:line="240" w:lineRule="auto"/>
        <w:jc w:val="center"/>
        <w:rPr>
          <w:rFonts w:ascii="Arabic Transparent" w:hAnsi="Arabic Transparent" w:cs="Sultan normal"/>
          <w:b/>
          <w:bCs/>
          <w:sz w:val="24"/>
          <w:szCs w:val="24"/>
          <w:rtl/>
          <w:lang w:val="fr-FR" w:bidi="ar-DZ"/>
        </w:rPr>
      </w:pPr>
      <w:r w:rsidRPr="00AA2D3E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الاختبـ</w:t>
      </w:r>
      <w:r w:rsidR="00604EA6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ار الثاني في مـ</w:t>
      </w:r>
      <w:r w:rsidR="00604EA6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ــــ</w:t>
      </w:r>
      <w:r w:rsidRPr="00AA2D3E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ـادة الرياضـ</w:t>
      </w:r>
      <w:r w:rsidR="00604EA6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b/>
          <w:bCs/>
          <w:sz w:val="36"/>
          <w:szCs w:val="36"/>
          <w:rtl/>
          <w:lang w:val="fr-FR" w:bidi="ar-DZ"/>
        </w:rPr>
        <w:t>ــيات</w:t>
      </w:r>
    </w:p>
    <w:p w:rsidR="00AA2D3E" w:rsidRDefault="00AA2D3E" w:rsidP="00AA2D3E">
      <w:pP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4"/>
          <w:szCs w:val="24"/>
          <w:rtl/>
          <w:lang w:val="fr-FR" w:bidi="ar-DZ"/>
        </w:rPr>
      </w:pPr>
    </w:p>
    <w:p w:rsidR="00D42CF5" w:rsidRPr="00EC7A82" w:rsidRDefault="00D42CF5" w:rsidP="00EC7A82">
      <w:pPr>
        <w:tabs>
          <w:tab w:val="right" w:pos="6804"/>
        </w:tabs>
        <w:bidi/>
        <w:spacing w:after="0"/>
        <w:rPr>
          <w:rFonts w:ascii="Arabic Transparent" w:hAnsi="Arabic Transparent" w:cs="Sultan normal"/>
          <w:b/>
          <w:bCs/>
          <w:sz w:val="26"/>
          <w:szCs w:val="26"/>
          <w:u w:val="single"/>
          <w:lang w:val="fr-FR" w:bidi="ar-DZ"/>
        </w:rPr>
      </w:pPr>
      <w:r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التمري</w:t>
      </w:r>
      <w:r w:rsid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ــ</w:t>
      </w:r>
      <w:r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ن الأول </w:t>
      </w:r>
      <w:r w:rsidRPr="00EC7A82">
        <w:rPr>
          <w:rFonts w:ascii="Arabic Transparent" w:hAnsi="Arabic Transparent" w:cs="Sultan normal"/>
          <w:b/>
          <w:bCs/>
          <w:sz w:val="32"/>
          <w:szCs w:val="32"/>
          <w:u w:val="single"/>
          <w:lang w:val="fr-FR" w:bidi="ar-DZ"/>
        </w:rPr>
        <w:t>:</w:t>
      </w:r>
    </w:p>
    <w:p w:rsidR="003A26C2" w:rsidRPr="00A73349" w:rsidRDefault="00A743F1" w:rsidP="00A73349">
      <w:pPr>
        <w:pStyle w:val="Paragraphedeliste"/>
        <w:numPr>
          <w:ilvl w:val="0"/>
          <w:numId w:val="9"/>
        </w:numPr>
        <w:tabs>
          <w:tab w:val="right" w:pos="6804"/>
        </w:tabs>
        <w:bidi/>
        <w:spacing w:after="0"/>
        <w:rPr>
          <w:rFonts w:ascii="Arabic Transparent" w:hAnsi="Arabic Transparent" w:cs="Sultan normal"/>
          <w:sz w:val="28"/>
          <w:szCs w:val="28"/>
          <w:lang w:val="fr-FR" w:bidi="ar-DZ"/>
        </w:rPr>
      </w:pPr>
      <w:r w:rsidRPr="00A73349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أ -</w:t>
      </w:r>
      <w:r w:rsidRPr="00A73349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 ادرس تبعا لقي</w:t>
      </w:r>
      <w:r w:rsidR="00A73349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73349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م الع</w:t>
      </w:r>
      <w:r w:rsidR="00A73349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73349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دد الطبيعي </w:t>
      </w:r>
      <w:r w:rsidRPr="00A73349">
        <w:rPr>
          <w:position w:val="-6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15pt" o:ole="">
            <v:imagedata r:id="rId8" o:title=""/>
          </v:shape>
          <o:OLEObject Type="Embed" ProgID="Equation.DSMT4" ShapeID="_x0000_i1025" DrawAspect="Content" ObjectID="_1740206270" r:id="rId9"/>
        </w:object>
      </w:r>
      <w:r w:rsidRPr="00A73349">
        <w:rPr>
          <w:rFonts w:hint="cs"/>
          <w:sz w:val="28"/>
          <w:szCs w:val="28"/>
          <w:rtl/>
        </w:rPr>
        <w:t xml:space="preserve"> بواقي القسم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ة لكل من الع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 xml:space="preserve">ددين </w:t>
      </w:r>
      <w:r w:rsidRPr="00A73349">
        <w:rPr>
          <w:position w:val="-6"/>
          <w:sz w:val="28"/>
          <w:szCs w:val="28"/>
        </w:rPr>
        <w:object w:dxaOrig="260" w:dyaOrig="320">
          <v:shape id="_x0000_i1026" type="#_x0000_t75" style="width:13.15pt;height:16.3pt" o:ole="">
            <v:imagedata r:id="rId10" o:title=""/>
          </v:shape>
          <o:OLEObject Type="Embed" ProgID="Equation.DSMT4" ShapeID="_x0000_i1026" DrawAspect="Content" ObjectID="_1740206271" r:id="rId11"/>
        </w:object>
      </w:r>
      <w:r w:rsidRPr="00A73349">
        <w:rPr>
          <w:rFonts w:hint="cs"/>
          <w:sz w:val="28"/>
          <w:szCs w:val="28"/>
          <w:rtl/>
        </w:rPr>
        <w:t xml:space="preserve"> و </w:t>
      </w:r>
      <w:r w:rsidRPr="00A73349">
        <w:rPr>
          <w:position w:val="-4"/>
          <w:sz w:val="28"/>
          <w:szCs w:val="28"/>
        </w:rPr>
        <w:object w:dxaOrig="279" w:dyaOrig="300">
          <v:shape id="_x0000_i1027" type="#_x0000_t75" style="width:13.75pt;height:15.05pt" o:ole="">
            <v:imagedata r:id="rId12" o:title=""/>
          </v:shape>
          <o:OLEObject Type="Embed" ProgID="Equation.DSMT4" ShapeID="_x0000_i1027" DrawAspect="Content" ObjectID="_1740206272" r:id="rId13"/>
        </w:object>
      </w:r>
      <w:r w:rsidRPr="00A73349">
        <w:rPr>
          <w:rFonts w:hint="cs"/>
          <w:sz w:val="28"/>
          <w:szCs w:val="28"/>
          <w:rtl/>
        </w:rPr>
        <w:t xml:space="preserve"> على </w:t>
      </w:r>
      <w:r w:rsidR="00A73349" w:rsidRPr="00A73349">
        <w:rPr>
          <w:position w:val="-6"/>
          <w:sz w:val="28"/>
          <w:szCs w:val="28"/>
        </w:rPr>
        <w:object w:dxaOrig="220" w:dyaOrig="320">
          <v:shape id="_x0000_i1028" type="#_x0000_t75" style="width:11.25pt;height:16.3pt" o:ole="">
            <v:imagedata r:id="rId14" o:title=""/>
          </v:shape>
          <o:OLEObject Type="Embed" ProgID="Equation.DSMT4" ShapeID="_x0000_i1028" DrawAspect="Content" ObjectID="_1740206273" r:id="rId15"/>
        </w:object>
      </w:r>
      <w:r w:rsidRPr="00A73349">
        <w:rPr>
          <w:rFonts w:hint="cs"/>
          <w:sz w:val="28"/>
          <w:szCs w:val="28"/>
          <w:rtl/>
        </w:rPr>
        <w:t>.</w:t>
      </w:r>
    </w:p>
    <w:p w:rsidR="001978FA" w:rsidRPr="00A73349" w:rsidRDefault="00A743F1" w:rsidP="00A73349">
      <w:pPr>
        <w:pStyle w:val="Paragraphedeliste"/>
        <w:tabs>
          <w:tab w:val="right" w:pos="6804"/>
        </w:tabs>
        <w:bidi/>
        <w:spacing w:after="0"/>
        <w:ind w:left="600"/>
        <w:rPr>
          <w:sz w:val="28"/>
          <w:szCs w:val="28"/>
          <w:rtl/>
        </w:rPr>
      </w:pPr>
      <w:r w:rsidRPr="00A73349">
        <w:rPr>
          <w:rFonts w:hint="cs"/>
          <w:b/>
          <w:bCs/>
          <w:sz w:val="28"/>
          <w:szCs w:val="28"/>
          <w:rtl/>
        </w:rPr>
        <w:t xml:space="preserve">ب </w:t>
      </w:r>
      <w:r w:rsidRPr="00A73349">
        <w:rPr>
          <w:b/>
          <w:bCs/>
          <w:sz w:val="28"/>
          <w:szCs w:val="28"/>
          <w:rtl/>
        </w:rPr>
        <w:t>–</w:t>
      </w:r>
      <w:r w:rsidRPr="00A73349">
        <w:rPr>
          <w:rFonts w:hint="cs"/>
          <w:sz w:val="28"/>
          <w:szCs w:val="28"/>
          <w:rtl/>
        </w:rPr>
        <w:t xml:space="preserve"> </w:t>
      </w:r>
      <w:r w:rsidR="001978FA" w:rsidRPr="00A73349">
        <w:rPr>
          <w:rFonts w:hint="cs"/>
          <w:sz w:val="28"/>
          <w:szCs w:val="28"/>
          <w:rtl/>
        </w:rPr>
        <w:t>بين أن الع</w:t>
      </w:r>
      <w:r w:rsidR="00A73349">
        <w:rPr>
          <w:rFonts w:hint="cs"/>
          <w:sz w:val="28"/>
          <w:szCs w:val="28"/>
          <w:rtl/>
        </w:rPr>
        <w:t>ـــ</w:t>
      </w:r>
      <w:r w:rsidR="001978FA" w:rsidRPr="00A73349">
        <w:rPr>
          <w:rFonts w:hint="cs"/>
          <w:sz w:val="28"/>
          <w:szCs w:val="28"/>
          <w:rtl/>
        </w:rPr>
        <w:t xml:space="preserve">دد </w:t>
      </w:r>
      <w:r w:rsidR="001978FA" w:rsidRPr="00A73349">
        <w:rPr>
          <w:position w:val="-6"/>
          <w:sz w:val="28"/>
          <w:szCs w:val="28"/>
        </w:rPr>
        <w:object w:dxaOrig="4459" w:dyaOrig="400">
          <v:shape id="_x0000_i1029" type="#_x0000_t75" style="width:222.9pt;height:20.05pt" o:ole="">
            <v:imagedata r:id="rId16" o:title=""/>
          </v:shape>
          <o:OLEObject Type="Embed" ProgID="Equation.DSMT4" ShapeID="_x0000_i1029" DrawAspect="Content" ObjectID="_1740206274" r:id="rId17"/>
        </w:object>
      </w:r>
      <w:r w:rsidR="001978FA" w:rsidRPr="00A73349">
        <w:rPr>
          <w:rFonts w:hint="cs"/>
          <w:sz w:val="28"/>
          <w:szCs w:val="28"/>
          <w:rtl/>
        </w:rPr>
        <w:t xml:space="preserve">  مضاعف للع</w:t>
      </w:r>
      <w:r w:rsidR="00A73349">
        <w:rPr>
          <w:rFonts w:hint="cs"/>
          <w:sz w:val="28"/>
          <w:szCs w:val="28"/>
          <w:rtl/>
        </w:rPr>
        <w:t>ـ</w:t>
      </w:r>
      <w:r w:rsidR="001978FA" w:rsidRPr="00A73349">
        <w:rPr>
          <w:rFonts w:hint="cs"/>
          <w:sz w:val="28"/>
          <w:szCs w:val="28"/>
          <w:rtl/>
        </w:rPr>
        <w:t xml:space="preserve">دد  </w:t>
      </w:r>
      <w:r w:rsidR="00A73349" w:rsidRPr="00A73349">
        <w:rPr>
          <w:position w:val="-6"/>
          <w:sz w:val="28"/>
          <w:szCs w:val="28"/>
        </w:rPr>
        <w:object w:dxaOrig="220" w:dyaOrig="320">
          <v:shape id="_x0000_i1030" type="#_x0000_t75" style="width:11.25pt;height:16.3pt" o:ole="">
            <v:imagedata r:id="rId18" o:title=""/>
          </v:shape>
          <o:OLEObject Type="Embed" ProgID="Equation.DSMT4" ShapeID="_x0000_i1030" DrawAspect="Content" ObjectID="_1740206275" r:id="rId19"/>
        </w:object>
      </w:r>
      <w:r w:rsidR="001978FA" w:rsidRPr="00A73349">
        <w:rPr>
          <w:rFonts w:hint="cs"/>
          <w:sz w:val="28"/>
          <w:szCs w:val="28"/>
          <w:rtl/>
        </w:rPr>
        <w:t xml:space="preserve"> .</w:t>
      </w:r>
    </w:p>
    <w:p w:rsidR="00A743F1" w:rsidRPr="00A73349" w:rsidRDefault="00311FAF" w:rsidP="00940798">
      <w:pPr>
        <w:pStyle w:val="Paragraphedeliste"/>
        <w:numPr>
          <w:ilvl w:val="0"/>
          <w:numId w:val="9"/>
        </w:numPr>
        <w:tabs>
          <w:tab w:val="right" w:pos="6804"/>
        </w:tabs>
        <w:bidi/>
        <w:spacing w:after="0"/>
        <w:rPr>
          <w:rFonts w:ascii="Arabic Transparent" w:hAnsi="Arabic Transparent" w:cs="Sultan normal"/>
          <w:sz w:val="28"/>
          <w:szCs w:val="28"/>
          <w:lang w:val="fr-FR" w:bidi="ar-DZ"/>
        </w:rPr>
      </w:pPr>
      <w:r w:rsidRPr="00A73349">
        <w:rPr>
          <w:rFonts w:hint="cs"/>
          <w:b/>
          <w:bCs/>
          <w:sz w:val="28"/>
          <w:szCs w:val="28"/>
          <w:rtl/>
        </w:rPr>
        <w:t xml:space="preserve">أ </w:t>
      </w:r>
      <w:r w:rsidR="00A73349">
        <w:rPr>
          <w:b/>
          <w:bCs/>
          <w:sz w:val="28"/>
          <w:szCs w:val="28"/>
          <w:rtl/>
        </w:rPr>
        <w:t>–</w:t>
      </w:r>
      <w:r w:rsidRPr="00A73349">
        <w:rPr>
          <w:rFonts w:hint="cs"/>
          <w:sz w:val="28"/>
          <w:szCs w:val="28"/>
          <w:rtl/>
        </w:rPr>
        <w:t xml:space="preserve"> </w:t>
      </w:r>
      <w:r w:rsidR="001978FA" w:rsidRPr="00A73349">
        <w:rPr>
          <w:rFonts w:hint="cs"/>
          <w:sz w:val="28"/>
          <w:szCs w:val="28"/>
          <w:rtl/>
        </w:rPr>
        <w:t>أثب</w:t>
      </w:r>
      <w:r w:rsidR="00A73349">
        <w:rPr>
          <w:rFonts w:hint="cs"/>
          <w:sz w:val="28"/>
          <w:szCs w:val="28"/>
          <w:rtl/>
        </w:rPr>
        <w:t>ـــ</w:t>
      </w:r>
      <w:r w:rsidR="001978FA" w:rsidRPr="00A73349">
        <w:rPr>
          <w:rFonts w:hint="cs"/>
          <w:sz w:val="28"/>
          <w:szCs w:val="28"/>
          <w:rtl/>
        </w:rPr>
        <w:t>ت أن</w:t>
      </w:r>
      <w:r w:rsidR="00A73349">
        <w:rPr>
          <w:rFonts w:hint="cs"/>
          <w:sz w:val="28"/>
          <w:szCs w:val="28"/>
          <w:rtl/>
        </w:rPr>
        <w:t>ــ</w:t>
      </w:r>
      <w:r w:rsidR="001978FA" w:rsidRPr="00A73349">
        <w:rPr>
          <w:rFonts w:hint="cs"/>
          <w:sz w:val="28"/>
          <w:szCs w:val="28"/>
          <w:rtl/>
        </w:rPr>
        <w:t>ه من أج</w:t>
      </w:r>
      <w:r w:rsidR="00A73349">
        <w:rPr>
          <w:rFonts w:hint="cs"/>
          <w:sz w:val="28"/>
          <w:szCs w:val="28"/>
          <w:rtl/>
        </w:rPr>
        <w:t>ــ</w:t>
      </w:r>
      <w:r w:rsidR="001978FA" w:rsidRPr="00A73349">
        <w:rPr>
          <w:rFonts w:hint="cs"/>
          <w:sz w:val="28"/>
          <w:szCs w:val="28"/>
          <w:rtl/>
        </w:rPr>
        <w:t>ل كل ع</w:t>
      </w:r>
      <w:r w:rsidR="00A73349">
        <w:rPr>
          <w:rFonts w:hint="cs"/>
          <w:sz w:val="28"/>
          <w:szCs w:val="28"/>
          <w:rtl/>
        </w:rPr>
        <w:t>ـــ</w:t>
      </w:r>
      <w:r w:rsidR="001978FA" w:rsidRPr="00A73349">
        <w:rPr>
          <w:rFonts w:hint="cs"/>
          <w:sz w:val="28"/>
          <w:szCs w:val="28"/>
          <w:rtl/>
        </w:rPr>
        <w:t xml:space="preserve">دد طبيعي </w:t>
      </w:r>
      <w:r w:rsidR="001978FA" w:rsidRPr="00A73349">
        <w:rPr>
          <w:position w:val="-6"/>
          <w:sz w:val="28"/>
          <w:szCs w:val="28"/>
        </w:rPr>
        <w:object w:dxaOrig="240" w:dyaOrig="260">
          <v:shape id="_x0000_i1031" type="#_x0000_t75" style="width:11.9pt;height:13.15pt" o:ole="">
            <v:imagedata r:id="rId20" o:title=""/>
          </v:shape>
          <o:OLEObject Type="Embed" ProgID="Equation.DSMT4" ShapeID="_x0000_i1031" DrawAspect="Content" ObjectID="_1740206276" r:id="rId21"/>
        </w:object>
      </w:r>
      <w:r w:rsidR="001978FA" w:rsidRPr="00A73349">
        <w:rPr>
          <w:rFonts w:hint="cs"/>
          <w:sz w:val="28"/>
          <w:szCs w:val="28"/>
          <w:rtl/>
        </w:rPr>
        <w:t> </w:t>
      </w:r>
      <w:r w:rsidR="001978FA" w:rsidRPr="00A73349">
        <w:rPr>
          <w:sz w:val="28"/>
          <w:szCs w:val="28"/>
          <w:lang w:val="fr-FR"/>
        </w:rPr>
        <w:t>:</w:t>
      </w:r>
      <w:r w:rsidR="001978FA" w:rsidRPr="00A73349">
        <w:rPr>
          <w:rFonts w:hint="cs"/>
          <w:sz w:val="28"/>
          <w:szCs w:val="28"/>
          <w:rtl/>
          <w:lang w:val="fr-FR" w:bidi="ar-DZ"/>
        </w:rPr>
        <w:t xml:space="preserve"> </w:t>
      </w:r>
      <w:r w:rsidR="006F6C64" w:rsidRPr="00A73349">
        <w:rPr>
          <w:position w:val="-16"/>
          <w:sz w:val="28"/>
          <w:szCs w:val="28"/>
        </w:rPr>
        <w:object w:dxaOrig="4780" w:dyaOrig="499">
          <v:shape id="_x0000_i1032" type="#_x0000_t75" style="width:239.15pt;height:25.05pt" o:ole="">
            <v:imagedata r:id="rId22" o:title=""/>
          </v:shape>
          <o:OLEObject Type="Embed" ProgID="Equation.DSMT4" ShapeID="_x0000_i1032" DrawAspect="Content" ObjectID="_1740206277" r:id="rId23"/>
        </w:object>
      </w:r>
      <w:r w:rsidR="00CD6EEF" w:rsidRPr="00A73349">
        <w:rPr>
          <w:rFonts w:hint="cs"/>
          <w:sz w:val="28"/>
          <w:szCs w:val="28"/>
          <w:rtl/>
        </w:rPr>
        <w:t xml:space="preserve"> </w:t>
      </w:r>
      <w:r w:rsidR="00CD6EEF" w:rsidRPr="00A73349">
        <w:rPr>
          <w:sz w:val="28"/>
          <w:szCs w:val="28"/>
          <w:lang w:val="fr-FR"/>
        </w:rPr>
        <w:t>.</w:t>
      </w:r>
    </w:p>
    <w:p w:rsidR="00311FAF" w:rsidRPr="00A73349" w:rsidRDefault="00311FAF" w:rsidP="00DD469A">
      <w:pPr>
        <w:pStyle w:val="Paragraphedeliste"/>
        <w:tabs>
          <w:tab w:val="right" w:pos="6804"/>
        </w:tabs>
        <w:bidi/>
        <w:spacing w:after="0"/>
        <w:ind w:left="600"/>
        <w:rPr>
          <w:sz w:val="28"/>
          <w:szCs w:val="28"/>
          <w:rtl/>
        </w:rPr>
      </w:pPr>
      <w:r w:rsidRPr="00A73349">
        <w:rPr>
          <w:rFonts w:hint="cs"/>
          <w:b/>
          <w:bCs/>
          <w:sz w:val="28"/>
          <w:szCs w:val="28"/>
          <w:rtl/>
          <w:lang w:val="fr-FR"/>
        </w:rPr>
        <w:t xml:space="preserve">ب </w:t>
      </w:r>
      <w:r w:rsidRPr="00A73349">
        <w:rPr>
          <w:b/>
          <w:bCs/>
          <w:sz w:val="28"/>
          <w:szCs w:val="28"/>
          <w:rtl/>
          <w:lang w:val="fr-FR"/>
        </w:rPr>
        <w:t>–</w:t>
      </w:r>
      <w:r w:rsidRPr="00A73349">
        <w:rPr>
          <w:rFonts w:hint="cs"/>
          <w:sz w:val="28"/>
          <w:szCs w:val="28"/>
          <w:rtl/>
          <w:lang w:val="fr-FR"/>
        </w:rPr>
        <w:t xml:space="preserve"> عين الأع</w:t>
      </w:r>
      <w:r w:rsidR="00A73349">
        <w:rPr>
          <w:rFonts w:hint="cs"/>
          <w:sz w:val="28"/>
          <w:szCs w:val="28"/>
          <w:rtl/>
          <w:lang w:val="fr-FR"/>
        </w:rPr>
        <w:t>ـــ</w:t>
      </w:r>
      <w:r w:rsidRPr="00A73349">
        <w:rPr>
          <w:rFonts w:hint="cs"/>
          <w:sz w:val="28"/>
          <w:szCs w:val="28"/>
          <w:rtl/>
          <w:lang w:val="fr-FR"/>
        </w:rPr>
        <w:t>داد الطبيعي</w:t>
      </w:r>
      <w:r w:rsidR="00A73349">
        <w:rPr>
          <w:rFonts w:hint="cs"/>
          <w:sz w:val="28"/>
          <w:szCs w:val="28"/>
          <w:rtl/>
          <w:lang w:val="fr-FR"/>
        </w:rPr>
        <w:t>ـــ</w:t>
      </w:r>
      <w:r w:rsidRPr="00A73349">
        <w:rPr>
          <w:rFonts w:hint="cs"/>
          <w:sz w:val="28"/>
          <w:szCs w:val="28"/>
          <w:rtl/>
          <w:lang w:val="fr-FR"/>
        </w:rPr>
        <w:t xml:space="preserve">ة </w:t>
      </w:r>
      <w:r w:rsidRPr="00A73349">
        <w:rPr>
          <w:position w:val="-6"/>
          <w:sz w:val="28"/>
          <w:szCs w:val="28"/>
        </w:rPr>
        <w:object w:dxaOrig="240" w:dyaOrig="260">
          <v:shape id="_x0000_i1033" type="#_x0000_t75" style="width:11.9pt;height:13.15pt" o:ole="">
            <v:imagedata r:id="rId8" o:title=""/>
          </v:shape>
          <o:OLEObject Type="Embed" ProgID="Equation.DSMT4" ShapeID="_x0000_i1033" DrawAspect="Content" ObjectID="_1740206278" r:id="rId24"/>
        </w:object>
      </w:r>
      <w:r w:rsidRPr="00A73349">
        <w:rPr>
          <w:rFonts w:hint="cs"/>
          <w:sz w:val="28"/>
          <w:szCs w:val="28"/>
          <w:rtl/>
        </w:rPr>
        <w:t xml:space="preserve"> التي م</w:t>
      </w:r>
      <w:r w:rsidR="00A73349">
        <w:rPr>
          <w:rFonts w:hint="cs"/>
          <w:sz w:val="28"/>
          <w:szCs w:val="28"/>
          <w:rtl/>
        </w:rPr>
        <w:t>ــ</w:t>
      </w:r>
      <w:r w:rsidRPr="00A73349">
        <w:rPr>
          <w:rFonts w:hint="cs"/>
          <w:sz w:val="28"/>
          <w:szCs w:val="28"/>
          <w:rtl/>
        </w:rPr>
        <w:t>ن أجلها يك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ون </w:t>
      </w:r>
      <w:r w:rsidRPr="00A73349">
        <w:rPr>
          <w:sz w:val="28"/>
          <w:szCs w:val="28"/>
          <w:lang w:val="fr-FR"/>
        </w:rPr>
        <w:t>:</w:t>
      </w:r>
      <w:r w:rsidRPr="00A73349">
        <w:rPr>
          <w:rFonts w:hint="cs"/>
          <w:sz w:val="28"/>
          <w:szCs w:val="28"/>
          <w:rtl/>
          <w:lang w:val="fr-FR" w:bidi="ar-DZ"/>
        </w:rPr>
        <w:t xml:space="preserve"> </w:t>
      </w:r>
      <w:r w:rsidR="006F6C64" w:rsidRPr="00A73349">
        <w:rPr>
          <w:position w:val="-46"/>
          <w:sz w:val="28"/>
          <w:szCs w:val="28"/>
        </w:rPr>
        <w:object w:dxaOrig="3660" w:dyaOrig="1080">
          <v:shape id="_x0000_i1034" type="#_x0000_t75" style="width:182.8pt;height:53.85pt" o:ole="">
            <v:imagedata r:id="rId25" o:title=""/>
          </v:shape>
          <o:OLEObject Type="Embed" ProgID="Equation.DSMT4" ShapeID="_x0000_i1034" DrawAspect="Content" ObjectID="_1740206279" r:id="rId26"/>
        </w:object>
      </w:r>
      <w:r w:rsidRPr="00A73349">
        <w:rPr>
          <w:rFonts w:hint="cs"/>
          <w:sz w:val="28"/>
          <w:szCs w:val="28"/>
          <w:rtl/>
        </w:rPr>
        <w:t xml:space="preserve"> . </w:t>
      </w:r>
    </w:p>
    <w:p w:rsidR="00601E75" w:rsidRPr="00A73349" w:rsidRDefault="00601E75" w:rsidP="00601E75">
      <w:pPr>
        <w:pStyle w:val="Paragraphedeliste"/>
        <w:numPr>
          <w:ilvl w:val="0"/>
          <w:numId w:val="9"/>
        </w:numPr>
        <w:tabs>
          <w:tab w:val="right" w:pos="6804"/>
        </w:tabs>
        <w:bidi/>
        <w:spacing w:after="0"/>
        <w:rPr>
          <w:rFonts w:ascii="Arabic Transparent" w:hAnsi="Arabic Transparent" w:cs="Sultan normal"/>
          <w:sz w:val="28"/>
          <w:szCs w:val="28"/>
          <w:lang w:val="fr-FR" w:bidi="ar-DZ"/>
        </w:rPr>
      </w:pPr>
      <w:r w:rsidRPr="00A73349">
        <w:rPr>
          <w:rFonts w:hint="cs"/>
          <w:sz w:val="28"/>
          <w:szCs w:val="28"/>
          <w:rtl/>
        </w:rPr>
        <w:t>نعتب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ر المجم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 xml:space="preserve">وع </w:t>
      </w:r>
      <w:r w:rsidRPr="00A73349">
        <w:rPr>
          <w:position w:val="-14"/>
          <w:sz w:val="28"/>
          <w:szCs w:val="28"/>
        </w:rPr>
        <w:object w:dxaOrig="340" w:dyaOrig="440">
          <v:shape id="_x0000_i1035" type="#_x0000_t75" style="width:16.9pt;height:21.9pt" o:ole="">
            <v:imagedata r:id="rId27" o:title=""/>
          </v:shape>
          <o:OLEObject Type="Embed" ProgID="Equation.DSMT4" ShapeID="_x0000_i1035" DrawAspect="Content" ObjectID="_1740206280" r:id="rId28"/>
        </w:object>
      </w:r>
      <w:r w:rsidRPr="00A73349">
        <w:rPr>
          <w:rFonts w:hint="cs"/>
          <w:sz w:val="28"/>
          <w:szCs w:val="28"/>
          <w:rtl/>
        </w:rPr>
        <w:t xml:space="preserve"> حي</w:t>
      </w:r>
      <w:r w:rsidR="00A73349"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ث </w:t>
      </w:r>
      <w:r w:rsidRPr="00A73349">
        <w:rPr>
          <w:sz w:val="28"/>
          <w:szCs w:val="28"/>
          <w:lang w:val="fr-FR"/>
        </w:rPr>
        <w:t>:</w:t>
      </w:r>
      <w:r w:rsidRPr="00A73349">
        <w:rPr>
          <w:rFonts w:hint="cs"/>
          <w:sz w:val="28"/>
          <w:szCs w:val="28"/>
          <w:rtl/>
          <w:lang w:val="fr-FR" w:bidi="ar-DZ"/>
        </w:rPr>
        <w:t xml:space="preserve">  </w:t>
      </w:r>
      <w:r w:rsidRPr="00A73349">
        <w:rPr>
          <w:position w:val="-20"/>
          <w:sz w:val="28"/>
          <w:szCs w:val="28"/>
        </w:rPr>
        <w:object w:dxaOrig="8240" w:dyaOrig="560">
          <v:shape id="_x0000_i1036" type="#_x0000_t75" style="width:411.95pt;height:28.15pt" o:ole="">
            <v:imagedata r:id="rId29" o:title=""/>
          </v:shape>
          <o:OLEObject Type="Embed" ProgID="Equation.DSMT4" ShapeID="_x0000_i1036" DrawAspect="Content" ObjectID="_1740206281" r:id="rId30"/>
        </w:object>
      </w:r>
    </w:p>
    <w:p w:rsidR="00A73349" w:rsidRPr="00A73349" w:rsidRDefault="00A73349" w:rsidP="00A73349">
      <w:pPr>
        <w:pStyle w:val="Paragraphedeliste"/>
        <w:tabs>
          <w:tab w:val="right" w:pos="6804"/>
        </w:tabs>
        <w:bidi/>
        <w:spacing w:after="0"/>
        <w:ind w:left="600"/>
        <w:rPr>
          <w:sz w:val="28"/>
          <w:szCs w:val="28"/>
          <w:rtl/>
        </w:rPr>
      </w:pPr>
      <w:r w:rsidRPr="00A73349">
        <w:rPr>
          <w:rFonts w:hint="cs"/>
          <w:b/>
          <w:bCs/>
          <w:sz w:val="28"/>
          <w:szCs w:val="28"/>
          <w:rtl/>
        </w:rPr>
        <w:t xml:space="preserve">أ </w:t>
      </w:r>
      <w:r w:rsidRPr="00A73349">
        <w:rPr>
          <w:b/>
          <w:bCs/>
          <w:sz w:val="28"/>
          <w:szCs w:val="28"/>
          <w:rtl/>
        </w:rPr>
        <w:t>–</w:t>
      </w:r>
      <w:r w:rsidRPr="00A73349">
        <w:rPr>
          <w:rFonts w:hint="cs"/>
          <w:sz w:val="28"/>
          <w:szCs w:val="28"/>
          <w:rtl/>
        </w:rPr>
        <w:t xml:space="preserve"> أثب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ت أنه من أج</w:t>
      </w:r>
      <w:r>
        <w:rPr>
          <w:rFonts w:hint="cs"/>
          <w:sz w:val="28"/>
          <w:szCs w:val="28"/>
          <w:rtl/>
        </w:rPr>
        <w:t>ــ</w:t>
      </w:r>
      <w:r w:rsidRPr="00A73349">
        <w:rPr>
          <w:rFonts w:hint="cs"/>
          <w:sz w:val="28"/>
          <w:szCs w:val="28"/>
          <w:rtl/>
        </w:rPr>
        <w:t>ل كل</w:t>
      </w:r>
      <w:r w:rsidRPr="00A73349">
        <w:rPr>
          <w:rFonts w:hint="cs"/>
          <w:sz w:val="28"/>
          <w:szCs w:val="28"/>
          <w:rtl/>
          <w:lang w:val="fr-FR"/>
        </w:rPr>
        <w:t xml:space="preserve">  </w:t>
      </w:r>
      <w:r w:rsidRPr="00A73349">
        <w:rPr>
          <w:position w:val="-6"/>
          <w:sz w:val="28"/>
          <w:szCs w:val="28"/>
        </w:rPr>
        <w:object w:dxaOrig="780" w:dyaOrig="320">
          <v:shape id="_x0000_i1037" type="#_x0000_t75" style="width:38.8pt;height:16.3pt" o:ole="">
            <v:imagedata r:id="rId31" o:title=""/>
          </v:shape>
          <o:OLEObject Type="Embed" ProgID="Equation.DSMT4" ShapeID="_x0000_i1037" DrawAspect="Content" ObjectID="_1740206282" r:id="rId32"/>
        </w:object>
      </w:r>
      <w:r w:rsidRPr="00A73349">
        <w:rPr>
          <w:rFonts w:hint="cs"/>
          <w:sz w:val="28"/>
          <w:szCs w:val="28"/>
          <w:rtl/>
        </w:rPr>
        <w:t> </w:t>
      </w:r>
      <w:r w:rsidRPr="00A73349">
        <w:rPr>
          <w:sz w:val="28"/>
          <w:szCs w:val="28"/>
          <w:lang w:val="fr-FR"/>
        </w:rPr>
        <w:t>:</w:t>
      </w:r>
      <w:r w:rsidRPr="00A73349">
        <w:rPr>
          <w:rFonts w:hint="cs"/>
          <w:sz w:val="28"/>
          <w:szCs w:val="28"/>
          <w:rtl/>
          <w:lang w:val="fr-FR" w:bidi="ar-DZ"/>
        </w:rPr>
        <w:t xml:space="preserve"> </w:t>
      </w:r>
      <w:r w:rsidRPr="00A73349">
        <w:rPr>
          <w:position w:val="-14"/>
          <w:sz w:val="28"/>
          <w:szCs w:val="28"/>
        </w:rPr>
        <w:object w:dxaOrig="2760" w:dyaOrig="480">
          <v:shape id="_x0000_i1038" type="#_x0000_t75" style="width:137.75pt;height:23.8pt" o:ole="">
            <v:imagedata r:id="rId33" o:title=""/>
          </v:shape>
          <o:OLEObject Type="Embed" ProgID="Equation.DSMT4" ShapeID="_x0000_i1038" DrawAspect="Content" ObjectID="_1740206283" r:id="rId34"/>
        </w:object>
      </w:r>
      <w:r w:rsidRPr="00A73349">
        <w:rPr>
          <w:rFonts w:hint="cs"/>
          <w:sz w:val="28"/>
          <w:szCs w:val="28"/>
          <w:rtl/>
        </w:rPr>
        <w:t xml:space="preserve"> .</w:t>
      </w:r>
    </w:p>
    <w:p w:rsidR="003A26C2" w:rsidRPr="001A3744" w:rsidRDefault="00A73349" w:rsidP="001A3744">
      <w:pPr>
        <w:pStyle w:val="Paragraphedeliste"/>
        <w:tabs>
          <w:tab w:val="right" w:pos="6804"/>
        </w:tabs>
        <w:bidi/>
        <w:spacing w:after="0"/>
        <w:ind w:left="600"/>
        <w:rPr>
          <w:rFonts w:ascii="Arabic Transparent" w:hAnsi="Arabic Transparent" w:cs="Sultan normal"/>
          <w:sz w:val="28"/>
          <w:szCs w:val="28"/>
          <w:lang w:val="fr-FR" w:bidi="ar-DZ"/>
        </w:rPr>
      </w:pPr>
      <w:r w:rsidRPr="00A73349">
        <w:rPr>
          <w:rFonts w:hint="cs"/>
          <w:b/>
          <w:bCs/>
          <w:sz w:val="28"/>
          <w:szCs w:val="28"/>
          <w:rtl/>
        </w:rPr>
        <w:t xml:space="preserve">ب </w:t>
      </w:r>
      <w:r w:rsidRPr="00A73349">
        <w:rPr>
          <w:b/>
          <w:bCs/>
          <w:sz w:val="28"/>
          <w:szCs w:val="28"/>
          <w:rtl/>
        </w:rPr>
        <w:t>–</w:t>
      </w:r>
      <w:r w:rsidRPr="00A73349">
        <w:rPr>
          <w:rFonts w:hint="cs"/>
          <w:sz w:val="28"/>
          <w:szCs w:val="28"/>
          <w:rtl/>
        </w:rPr>
        <w:t xml:space="preserve"> ج</w:t>
      </w:r>
      <w:r>
        <w:rPr>
          <w:rFonts w:hint="cs"/>
          <w:sz w:val="28"/>
          <w:szCs w:val="28"/>
          <w:rtl/>
        </w:rPr>
        <w:t>ــ</w:t>
      </w:r>
      <w:r w:rsidRPr="00A73349">
        <w:rPr>
          <w:rFonts w:hint="cs"/>
          <w:sz w:val="28"/>
          <w:szCs w:val="28"/>
          <w:rtl/>
        </w:rPr>
        <w:t>د قي</w:t>
      </w:r>
      <w:r>
        <w:rPr>
          <w:rFonts w:hint="cs"/>
          <w:sz w:val="28"/>
          <w:szCs w:val="28"/>
          <w:rtl/>
        </w:rPr>
        <w:t>ــ</w:t>
      </w:r>
      <w:r w:rsidRPr="00A73349">
        <w:rPr>
          <w:rFonts w:hint="cs"/>
          <w:sz w:val="28"/>
          <w:szCs w:val="28"/>
          <w:rtl/>
        </w:rPr>
        <w:t>م الع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 xml:space="preserve">دد الطبيعي </w:t>
      </w:r>
      <w:r w:rsidR="00940798" w:rsidRPr="00355BA7">
        <w:rPr>
          <w:position w:val="-6"/>
        </w:rPr>
        <w:object w:dxaOrig="240" w:dyaOrig="260">
          <v:shape id="_x0000_i1039" type="#_x0000_t75" style="width:11.9pt;height:13.15pt" o:ole="">
            <v:imagedata r:id="rId35" o:title=""/>
          </v:shape>
          <o:OLEObject Type="Embed" ProgID="Equation.DSMT4" ShapeID="_x0000_i1039" DrawAspect="Content" ObjectID="_1740206284" r:id="rId36"/>
        </w:object>
      </w:r>
      <w:r w:rsidR="00940798">
        <w:rPr>
          <w:rFonts w:hint="cs"/>
          <w:rtl/>
        </w:rPr>
        <w:t xml:space="preserve"> </w:t>
      </w:r>
      <w:r w:rsidRPr="00A73349">
        <w:rPr>
          <w:rFonts w:hint="cs"/>
          <w:sz w:val="28"/>
          <w:szCs w:val="28"/>
          <w:rtl/>
        </w:rPr>
        <w:t>التي م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ن أجلها يك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>ون الع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 xml:space="preserve">دد </w:t>
      </w:r>
      <w:r w:rsidRPr="00A73349">
        <w:rPr>
          <w:position w:val="-14"/>
          <w:sz w:val="28"/>
          <w:szCs w:val="28"/>
        </w:rPr>
        <w:object w:dxaOrig="340" w:dyaOrig="440">
          <v:shape id="_x0000_i1040" type="#_x0000_t75" style="width:16.9pt;height:21.9pt" o:ole="">
            <v:imagedata r:id="rId37" o:title=""/>
          </v:shape>
          <o:OLEObject Type="Embed" ProgID="Equation.DSMT4" ShapeID="_x0000_i1040" DrawAspect="Content" ObjectID="_1740206285" r:id="rId38"/>
        </w:object>
      </w:r>
      <w:r w:rsidRPr="00A73349">
        <w:rPr>
          <w:rFonts w:hint="cs"/>
          <w:sz w:val="28"/>
          <w:szCs w:val="28"/>
          <w:rtl/>
        </w:rPr>
        <w:t xml:space="preserve"> مضاعفا للع</w:t>
      </w:r>
      <w:r>
        <w:rPr>
          <w:rFonts w:hint="cs"/>
          <w:sz w:val="28"/>
          <w:szCs w:val="28"/>
          <w:rtl/>
        </w:rPr>
        <w:t>ـــ</w:t>
      </w:r>
      <w:r w:rsidRPr="00A73349">
        <w:rPr>
          <w:rFonts w:hint="cs"/>
          <w:sz w:val="28"/>
          <w:szCs w:val="28"/>
          <w:rtl/>
        </w:rPr>
        <w:t xml:space="preserve">دد </w:t>
      </w:r>
      <w:r w:rsidRPr="00A73349">
        <w:rPr>
          <w:position w:val="-6"/>
          <w:sz w:val="28"/>
          <w:szCs w:val="28"/>
        </w:rPr>
        <w:object w:dxaOrig="220" w:dyaOrig="320">
          <v:shape id="_x0000_i1041" type="#_x0000_t75" style="width:11.25pt;height:16.3pt" o:ole="">
            <v:imagedata r:id="rId39" o:title=""/>
          </v:shape>
          <o:OLEObject Type="Embed" ProgID="Equation.DSMT4" ShapeID="_x0000_i1041" DrawAspect="Content" ObjectID="_1740206286" r:id="rId40"/>
        </w:object>
      </w:r>
      <w:r w:rsidRPr="00A73349">
        <w:rPr>
          <w:rFonts w:hint="cs"/>
          <w:sz w:val="28"/>
          <w:szCs w:val="28"/>
          <w:rtl/>
        </w:rPr>
        <w:t xml:space="preserve"> .</w:t>
      </w:r>
    </w:p>
    <w:p w:rsidR="00591B85" w:rsidRPr="00EC7A82" w:rsidRDefault="00591B85" w:rsidP="003A26C2">
      <w:pPr>
        <w:tabs>
          <w:tab w:val="right" w:pos="6804"/>
        </w:tabs>
        <w:bidi/>
        <w:spacing w:after="0"/>
        <w:rPr>
          <w:rFonts w:ascii="Arabic Transparent" w:hAnsi="Arabic Transparent" w:cs="Sultan normal"/>
          <w:b/>
          <w:bCs/>
          <w:sz w:val="32"/>
          <w:szCs w:val="32"/>
          <w:u w:val="single"/>
          <w:rtl/>
          <w:lang w:val="fr-FR" w:bidi="ar-DZ"/>
        </w:rPr>
      </w:pPr>
      <w:r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التم</w:t>
      </w:r>
      <w:r w:rsid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ـ</w:t>
      </w:r>
      <w:r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ري</w:t>
      </w:r>
      <w:r w:rsid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ــ</w:t>
      </w:r>
      <w:r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>ن الثاني </w:t>
      </w:r>
      <w:r w:rsidRPr="00EC7A82">
        <w:rPr>
          <w:rFonts w:ascii="Arabic Transparent" w:hAnsi="Arabic Transparent" w:cs="Sultan normal"/>
          <w:b/>
          <w:bCs/>
          <w:sz w:val="32"/>
          <w:szCs w:val="32"/>
          <w:u w:val="single"/>
          <w:lang w:val="fr-FR" w:bidi="ar-DZ"/>
        </w:rPr>
        <w:t xml:space="preserve">: </w:t>
      </w:r>
      <w:r w:rsidR="00933994"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</w:p>
    <w:p w:rsidR="00933994" w:rsidRPr="00AA2D3E" w:rsidRDefault="00622591" w:rsidP="001A3744">
      <w:pPr>
        <w:tabs>
          <w:tab w:val="right" w:pos="6804"/>
        </w:tabs>
        <w:bidi/>
        <w:spacing w:after="0" w:line="240" w:lineRule="auto"/>
        <w:ind w:left="240"/>
        <w:rPr>
          <w:sz w:val="28"/>
          <w:szCs w:val="28"/>
          <w:rtl/>
        </w:rPr>
      </w:pPr>
      <w:r w:rsidRPr="00AA2D3E">
        <w:rPr>
          <w:rFonts w:ascii="Arabic Transparent" w:hAnsi="Arabic Transparent" w:cs="Sultan normal"/>
          <w:b/>
          <w:bCs/>
          <w:sz w:val="28"/>
          <w:szCs w:val="28"/>
          <w:lang w:val="fr-FR" w:bidi="ar-DZ"/>
        </w:rPr>
        <w:t>I</w:t>
      </w:r>
      <w:r w:rsidRPr="00AA2D3E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)</w:t>
      </w:r>
      <w:r w:rsidR="00933994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  نعتبر المتتالي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="00933994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ة العددي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="00933994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ة </w:t>
      </w:r>
      <w:r w:rsidR="00933994" w:rsidRPr="00AA2D3E">
        <w:rPr>
          <w:position w:val="-14"/>
          <w:sz w:val="28"/>
          <w:szCs w:val="28"/>
        </w:rPr>
        <w:object w:dxaOrig="480" w:dyaOrig="400">
          <v:shape id="_x0000_i1042" type="#_x0000_t75" style="width:23.8pt;height:20.05pt" o:ole="">
            <v:imagedata r:id="rId41" o:title=""/>
          </v:shape>
          <o:OLEObject Type="Embed" ProgID="Equation.DSMT4" ShapeID="_x0000_i1042" DrawAspect="Content" ObjectID="_1740206287" r:id="rId42"/>
        </w:object>
      </w:r>
      <w:r w:rsidR="00933994" w:rsidRPr="00AA2D3E">
        <w:rPr>
          <w:rFonts w:hint="cs"/>
          <w:sz w:val="28"/>
          <w:szCs w:val="28"/>
          <w:rtl/>
        </w:rPr>
        <w:t xml:space="preserve"> المعرف</w:t>
      </w:r>
      <w:r w:rsidR="00AA2D3E" w:rsidRPr="00AA2D3E">
        <w:rPr>
          <w:rFonts w:hint="cs"/>
          <w:sz w:val="28"/>
          <w:szCs w:val="28"/>
          <w:rtl/>
        </w:rPr>
        <w:t>ـــــ</w:t>
      </w:r>
      <w:r w:rsidR="00933994" w:rsidRPr="00AA2D3E">
        <w:rPr>
          <w:rFonts w:hint="cs"/>
          <w:sz w:val="28"/>
          <w:szCs w:val="28"/>
          <w:rtl/>
        </w:rPr>
        <w:t xml:space="preserve">ة بـــ </w:t>
      </w:r>
      <w:r w:rsidR="00186A41" w:rsidRPr="00186A41">
        <w:rPr>
          <w:position w:val="-24"/>
          <w:sz w:val="28"/>
          <w:szCs w:val="28"/>
        </w:rPr>
        <w:object w:dxaOrig="680" w:dyaOrig="620">
          <v:shape id="_x0000_i1043" type="#_x0000_t75" style="width:33.8pt;height:31.3pt" o:ole="">
            <v:imagedata r:id="rId43" o:title=""/>
          </v:shape>
          <o:OLEObject Type="Embed" ProgID="Equation.DSMT4" ShapeID="_x0000_i1043" DrawAspect="Content" ObjectID="_1740206288" r:id="rId44"/>
        </w:object>
      </w:r>
      <w:r w:rsidRPr="00AA2D3E">
        <w:rPr>
          <w:rFonts w:hint="cs"/>
          <w:sz w:val="28"/>
          <w:szCs w:val="28"/>
          <w:rtl/>
        </w:rPr>
        <w:t xml:space="preserve">  ومن أج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ل كل عدد طبي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 xml:space="preserve">عي </w:t>
      </w:r>
      <w:r w:rsidRPr="00AA2D3E">
        <w:rPr>
          <w:position w:val="-6"/>
          <w:sz w:val="28"/>
          <w:szCs w:val="28"/>
        </w:rPr>
        <w:object w:dxaOrig="200" w:dyaOrig="220">
          <v:shape id="_x0000_i1044" type="#_x0000_t75" style="width:10pt;height:11.25pt" o:ole="">
            <v:imagedata r:id="rId45" o:title=""/>
          </v:shape>
          <o:OLEObject Type="Embed" ProgID="Equation.DSMT4" ShapeID="_x0000_i1044" DrawAspect="Content" ObjectID="_1740206289" r:id="rId46"/>
        </w:object>
      </w:r>
      <w:r w:rsidRPr="00AA2D3E">
        <w:rPr>
          <w:rFonts w:hint="cs"/>
          <w:sz w:val="28"/>
          <w:szCs w:val="28"/>
          <w:rtl/>
        </w:rPr>
        <w:t> </w:t>
      </w:r>
      <w:r w:rsidRPr="00AA2D3E">
        <w:rPr>
          <w:sz w:val="28"/>
          <w:szCs w:val="28"/>
          <w:lang w:val="fr-FR"/>
        </w:rPr>
        <w:t>:</w:t>
      </w:r>
      <w:r w:rsidRPr="00AA2D3E">
        <w:rPr>
          <w:rFonts w:hint="cs"/>
          <w:sz w:val="28"/>
          <w:szCs w:val="28"/>
          <w:rtl/>
          <w:lang w:val="fr-FR" w:bidi="ar-DZ"/>
        </w:rPr>
        <w:t xml:space="preserve"> </w:t>
      </w:r>
      <w:r w:rsidR="00F71913" w:rsidRPr="00AA2D3E">
        <w:rPr>
          <w:position w:val="-30"/>
          <w:sz w:val="28"/>
          <w:szCs w:val="28"/>
        </w:rPr>
        <w:object w:dxaOrig="1240" w:dyaOrig="680">
          <v:shape id="_x0000_i1045" type="#_x0000_t75" style="width:62pt;height:33.8pt" o:ole="">
            <v:imagedata r:id="rId47" o:title=""/>
          </v:shape>
          <o:OLEObject Type="Embed" ProgID="Equation.DSMT4" ShapeID="_x0000_i1045" DrawAspect="Content" ObjectID="_1740206290" r:id="rId48"/>
        </w:object>
      </w:r>
      <w:r w:rsidRPr="00AA2D3E">
        <w:rPr>
          <w:rFonts w:hint="cs"/>
          <w:sz w:val="28"/>
          <w:szCs w:val="28"/>
          <w:rtl/>
        </w:rPr>
        <w:t xml:space="preserve"> .</w:t>
      </w:r>
    </w:p>
    <w:p w:rsidR="00622591" w:rsidRPr="00AA2D3E" w:rsidRDefault="00622591" w:rsidP="001A3744">
      <w:pPr>
        <w:tabs>
          <w:tab w:val="right" w:pos="6804"/>
        </w:tabs>
        <w:bidi/>
        <w:spacing w:after="0" w:line="240" w:lineRule="auto"/>
        <w:ind w:left="240"/>
        <w:rPr>
          <w:sz w:val="28"/>
          <w:szCs w:val="28"/>
          <w:rtl/>
        </w:rPr>
      </w:pPr>
      <w:r w:rsidRPr="00AA2D3E">
        <w:rPr>
          <w:rFonts w:hint="cs"/>
          <w:sz w:val="28"/>
          <w:szCs w:val="28"/>
          <w:rtl/>
        </w:rPr>
        <w:t xml:space="preserve"> </w:t>
      </w:r>
      <w:r w:rsidRPr="00AA2D3E">
        <w:rPr>
          <w:rFonts w:hint="cs"/>
          <w:b/>
          <w:bCs/>
          <w:sz w:val="28"/>
          <w:szCs w:val="28"/>
          <w:rtl/>
        </w:rPr>
        <w:t>1)</w:t>
      </w:r>
      <w:r w:rsidRPr="00AA2D3E">
        <w:rPr>
          <w:rFonts w:hint="cs"/>
          <w:sz w:val="28"/>
          <w:szCs w:val="28"/>
          <w:rtl/>
        </w:rPr>
        <w:t xml:space="preserve"> تحق</w:t>
      </w:r>
      <w:r w:rsidR="00AA2D3E" w:rsidRPr="00AA2D3E">
        <w:rPr>
          <w:rFonts w:hint="cs"/>
          <w:sz w:val="28"/>
          <w:szCs w:val="28"/>
          <w:rtl/>
        </w:rPr>
        <w:t>ــ</w:t>
      </w:r>
      <w:r w:rsidRPr="00AA2D3E">
        <w:rPr>
          <w:rFonts w:hint="cs"/>
          <w:sz w:val="28"/>
          <w:szCs w:val="28"/>
          <w:rtl/>
        </w:rPr>
        <w:t>ق أن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ه م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ن أجل كل عدد طبي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 xml:space="preserve">عي </w:t>
      </w:r>
      <w:r w:rsidRPr="00AA2D3E">
        <w:rPr>
          <w:position w:val="-6"/>
          <w:sz w:val="28"/>
          <w:szCs w:val="28"/>
        </w:rPr>
        <w:object w:dxaOrig="200" w:dyaOrig="220">
          <v:shape id="_x0000_i1046" type="#_x0000_t75" style="width:10pt;height:11.25pt" o:ole="">
            <v:imagedata r:id="rId45" o:title=""/>
          </v:shape>
          <o:OLEObject Type="Embed" ProgID="Equation.DSMT4" ShapeID="_x0000_i1046" DrawAspect="Content" ObjectID="_1740206291" r:id="rId49"/>
        </w:object>
      </w:r>
      <w:r w:rsidRPr="00AA2D3E">
        <w:rPr>
          <w:rFonts w:hint="cs"/>
          <w:sz w:val="28"/>
          <w:szCs w:val="28"/>
          <w:rtl/>
        </w:rPr>
        <w:t> </w:t>
      </w:r>
      <w:r w:rsidRPr="00AA2D3E">
        <w:rPr>
          <w:sz w:val="28"/>
          <w:szCs w:val="28"/>
          <w:lang w:val="fr-FR"/>
        </w:rPr>
        <w:t>:</w:t>
      </w:r>
      <w:r w:rsidRPr="00AA2D3E">
        <w:rPr>
          <w:rFonts w:hint="cs"/>
          <w:sz w:val="28"/>
          <w:szCs w:val="28"/>
          <w:rtl/>
          <w:lang w:val="fr-FR" w:bidi="ar-DZ"/>
        </w:rPr>
        <w:t xml:space="preserve"> </w:t>
      </w:r>
      <w:r w:rsidR="00724ED7" w:rsidRPr="00AA2D3E">
        <w:rPr>
          <w:position w:val="-30"/>
          <w:sz w:val="28"/>
          <w:szCs w:val="28"/>
        </w:rPr>
        <w:object w:dxaOrig="1680" w:dyaOrig="680">
          <v:shape id="_x0000_i1047" type="#_x0000_t75" style="width:83.9pt;height:33.8pt" o:ole="">
            <v:imagedata r:id="rId50" o:title=""/>
          </v:shape>
          <o:OLEObject Type="Embed" ProgID="Equation.DSMT4" ShapeID="_x0000_i1047" DrawAspect="Content" ObjectID="_1740206292" r:id="rId51"/>
        </w:object>
      </w:r>
      <w:r w:rsidRPr="00AA2D3E">
        <w:rPr>
          <w:rFonts w:hint="cs"/>
          <w:sz w:val="28"/>
          <w:szCs w:val="28"/>
          <w:rtl/>
        </w:rPr>
        <w:t xml:space="preserve">  .</w:t>
      </w:r>
    </w:p>
    <w:p w:rsidR="00622591" w:rsidRPr="00AA2D3E" w:rsidRDefault="00622591" w:rsidP="00EC7A82">
      <w:pPr>
        <w:tabs>
          <w:tab w:val="right" w:pos="6804"/>
        </w:tabs>
        <w:bidi/>
        <w:spacing w:after="0"/>
        <w:ind w:left="240"/>
        <w:rPr>
          <w:sz w:val="28"/>
          <w:szCs w:val="28"/>
          <w:rtl/>
        </w:rPr>
      </w:pPr>
      <w:r w:rsidRPr="00AA2D3E">
        <w:rPr>
          <w:rFonts w:hint="cs"/>
          <w:sz w:val="28"/>
          <w:szCs w:val="28"/>
          <w:rtl/>
        </w:rPr>
        <w:t xml:space="preserve">  </w:t>
      </w:r>
      <w:r w:rsidRPr="00AA2D3E">
        <w:rPr>
          <w:rFonts w:hint="cs"/>
          <w:b/>
          <w:bCs/>
          <w:sz w:val="28"/>
          <w:szCs w:val="28"/>
          <w:rtl/>
        </w:rPr>
        <w:t>2)</w:t>
      </w:r>
      <w:r w:rsidRPr="00AA2D3E">
        <w:rPr>
          <w:rFonts w:hint="cs"/>
          <w:sz w:val="28"/>
          <w:szCs w:val="28"/>
          <w:rtl/>
        </w:rPr>
        <w:t xml:space="preserve"> بره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>ن بالتراج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>ع أن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>ه من أجل كل ع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دد طبي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 xml:space="preserve">عي </w:t>
      </w:r>
      <w:r w:rsidRPr="00AA2D3E">
        <w:rPr>
          <w:position w:val="-6"/>
          <w:sz w:val="28"/>
          <w:szCs w:val="28"/>
        </w:rPr>
        <w:object w:dxaOrig="200" w:dyaOrig="220">
          <v:shape id="_x0000_i1048" type="#_x0000_t75" style="width:10pt;height:11.25pt" o:ole="">
            <v:imagedata r:id="rId45" o:title=""/>
          </v:shape>
          <o:OLEObject Type="Embed" ProgID="Equation.DSMT4" ShapeID="_x0000_i1048" DrawAspect="Content" ObjectID="_1740206293" r:id="rId52"/>
        </w:object>
      </w:r>
      <w:r w:rsidRPr="00AA2D3E">
        <w:rPr>
          <w:rFonts w:hint="cs"/>
          <w:sz w:val="28"/>
          <w:szCs w:val="28"/>
          <w:rtl/>
        </w:rPr>
        <w:t> </w:t>
      </w:r>
      <w:r w:rsidRPr="00AA2D3E">
        <w:rPr>
          <w:sz w:val="28"/>
          <w:szCs w:val="28"/>
          <w:lang w:val="fr-FR"/>
        </w:rPr>
        <w:t>:</w:t>
      </w:r>
      <w:r w:rsidRPr="00AA2D3E">
        <w:rPr>
          <w:rFonts w:hint="cs"/>
          <w:sz w:val="28"/>
          <w:szCs w:val="28"/>
          <w:rtl/>
          <w:lang w:val="fr-FR" w:bidi="ar-DZ"/>
        </w:rPr>
        <w:t xml:space="preserve"> </w:t>
      </w:r>
      <w:r w:rsidR="00186A41" w:rsidRPr="00AA2D3E">
        <w:rPr>
          <w:position w:val="-12"/>
          <w:sz w:val="28"/>
          <w:szCs w:val="28"/>
        </w:rPr>
        <w:object w:dxaOrig="980" w:dyaOrig="360">
          <v:shape id="_x0000_i1049" type="#_x0000_t75" style="width:48.85pt;height:18.15pt" o:ole="">
            <v:imagedata r:id="rId53" o:title=""/>
          </v:shape>
          <o:OLEObject Type="Embed" ProgID="Equation.DSMT4" ShapeID="_x0000_i1049" DrawAspect="Content" ObjectID="_1740206294" r:id="rId54"/>
        </w:object>
      </w:r>
      <w:r w:rsidRPr="00AA2D3E">
        <w:rPr>
          <w:rFonts w:hint="cs"/>
          <w:sz w:val="28"/>
          <w:szCs w:val="28"/>
          <w:rtl/>
        </w:rPr>
        <w:t xml:space="preserve"> .</w:t>
      </w:r>
    </w:p>
    <w:p w:rsidR="00622591" w:rsidRPr="00AA2D3E" w:rsidRDefault="00622591" w:rsidP="00EC7A82">
      <w:pPr>
        <w:tabs>
          <w:tab w:val="right" w:pos="6804"/>
        </w:tabs>
        <w:bidi/>
        <w:spacing w:after="0"/>
        <w:ind w:left="240"/>
        <w:rPr>
          <w:rFonts w:ascii="Arabic Transparent" w:hAnsi="Arabic Transparent" w:cs="Sultan normal"/>
          <w:sz w:val="28"/>
          <w:szCs w:val="28"/>
          <w:rtl/>
          <w:lang w:val="fr-FR" w:bidi="ar-DZ"/>
        </w:rPr>
      </w:pPr>
      <w:r w:rsidRPr="00AA2D3E">
        <w:rPr>
          <w:rFonts w:hint="cs"/>
          <w:sz w:val="28"/>
          <w:szCs w:val="28"/>
          <w:rtl/>
        </w:rPr>
        <w:t xml:space="preserve">  </w:t>
      </w:r>
      <w:r w:rsidRPr="00AA2D3E">
        <w:rPr>
          <w:rFonts w:hint="cs"/>
          <w:b/>
          <w:bCs/>
          <w:sz w:val="28"/>
          <w:szCs w:val="28"/>
          <w:rtl/>
        </w:rPr>
        <w:t>3)</w:t>
      </w:r>
      <w:r w:rsidRPr="00AA2D3E">
        <w:rPr>
          <w:rFonts w:hint="cs"/>
          <w:sz w:val="28"/>
          <w:szCs w:val="28"/>
          <w:rtl/>
        </w:rPr>
        <w:t xml:space="preserve">  ادرس اتجاه تغي</w:t>
      </w:r>
      <w:r w:rsidR="00AA2D3E" w:rsidRPr="00AA2D3E">
        <w:rPr>
          <w:rFonts w:hint="cs"/>
          <w:sz w:val="28"/>
          <w:szCs w:val="28"/>
          <w:rtl/>
        </w:rPr>
        <w:t>ــ</w:t>
      </w:r>
      <w:r w:rsidRPr="00AA2D3E">
        <w:rPr>
          <w:rFonts w:hint="cs"/>
          <w:sz w:val="28"/>
          <w:szCs w:val="28"/>
          <w:rtl/>
        </w:rPr>
        <w:t>ر المتتالي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 xml:space="preserve">ة </w:t>
      </w:r>
      <w:r w:rsidRPr="00AA2D3E">
        <w:rPr>
          <w:position w:val="-14"/>
          <w:sz w:val="28"/>
          <w:szCs w:val="28"/>
        </w:rPr>
        <w:object w:dxaOrig="480" w:dyaOrig="400">
          <v:shape id="_x0000_i1050" type="#_x0000_t75" style="width:23.8pt;height:20.05pt" o:ole="">
            <v:imagedata r:id="rId41" o:title=""/>
          </v:shape>
          <o:OLEObject Type="Embed" ProgID="Equation.DSMT4" ShapeID="_x0000_i1050" DrawAspect="Content" ObjectID="_1740206295" r:id="rId55"/>
        </w:object>
      </w:r>
      <w:r w:rsidRPr="00AA2D3E">
        <w:rPr>
          <w:rFonts w:hint="cs"/>
          <w:position w:val="-14"/>
          <w:sz w:val="28"/>
          <w:szCs w:val="28"/>
          <w:rtl/>
        </w:rPr>
        <w:t xml:space="preserve"> 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؛ ثم استنت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ج أنها متقارب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ة .</w:t>
      </w:r>
    </w:p>
    <w:p w:rsidR="00622591" w:rsidRPr="00AA2D3E" w:rsidRDefault="00622591" w:rsidP="00EC7A82">
      <w:pPr>
        <w:tabs>
          <w:tab w:val="right" w:pos="6804"/>
        </w:tabs>
        <w:bidi/>
        <w:spacing w:after="0"/>
        <w:ind w:left="240"/>
        <w:rPr>
          <w:sz w:val="28"/>
          <w:szCs w:val="28"/>
          <w:rtl/>
        </w:rPr>
      </w:pPr>
      <w:r w:rsidRPr="00AA2D3E">
        <w:rPr>
          <w:rFonts w:ascii="Arabic Transparent" w:hAnsi="Arabic Transparent" w:cs="Sultan normal"/>
          <w:b/>
          <w:bCs/>
          <w:sz w:val="28"/>
          <w:szCs w:val="28"/>
          <w:lang w:val="fr-FR" w:bidi="ar-DZ"/>
        </w:rPr>
        <w:t>II</w:t>
      </w:r>
      <w:r w:rsidRPr="00AA2D3E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)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 لتك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ن </w:t>
      </w:r>
      <w:r w:rsidRPr="00AA2D3E">
        <w:rPr>
          <w:position w:val="-14"/>
          <w:sz w:val="28"/>
          <w:szCs w:val="28"/>
        </w:rPr>
        <w:object w:dxaOrig="460" w:dyaOrig="400">
          <v:shape id="_x0000_i1051" type="#_x0000_t75" style="width:23.15pt;height:20.05pt" o:ole="">
            <v:imagedata r:id="rId56" o:title=""/>
          </v:shape>
          <o:OLEObject Type="Embed" ProgID="Equation.DSMT4" ShapeID="_x0000_i1051" DrawAspect="Content" ObjectID="_1740206296" r:id="rId57"/>
        </w:object>
      </w:r>
      <w:r w:rsidRPr="00AA2D3E">
        <w:rPr>
          <w:rFonts w:hint="cs"/>
          <w:sz w:val="28"/>
          <w:szCs w:val="28"/>
          <w:rtl/>
        </w:rPr>
        <w:t xml:space="preserve"> المتتالي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ة المعرف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 xml:space="preserve">ة 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م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ن أج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ل كل ع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دد طبيعي </w:t>
      </w:r>
      <w:r w:rsidRPr="00AA2D3E">
        <w:rPr>
          <w:position w:val="-6"/>
          <w:sz w:val="28"/>
          <w:szCs w:val="28"/>
        </w:rPr>
        <w:object w:dxaOrig="200" w:dyaOrig="220">
          <v:shape id="_x0000_i1052" type="#_x0000_t75" style="width:10pt;height:11.25pt" o:ole="">
            <v:imagedata r:id="rId45" o:title=""/>
          </v:shape>
          <o:OLEObject Type="Embed" ProgID="Equation.DSMT4" ShapeID="_x0000_i1052" DrawAspect="Content" ObjectID="_1740206297" r:id="rId58"/>
        </w:object>
      </w:r>
      <w:r w:rsidRPr="00AA2D3E">
        <w:rPr>
          <w:rFonts w:hint="cs"/>
          <w:sz w:val="28"/>
          <w:szCs w:val="28"/>
          <w:rtl/>
        </w:rPr>
        <w:t xml:space="preserve"> كما يلي </w:t>
      </w:r>
      <w:r w:rsidRPr="00AA2D3E">
        <w:rPr>
          <w:sz w:val="28"/>
          <w:szCs w:val="28"/>
          <w:lang w:val="fr-FR"/>
        </w:rPr>
        <w:t>:</w:t>
      </w:r>
      <w:r w:rsidRPr="00AA2D3E">
        <w:rPr>
          <w:rFonts w:hint="cs"/>
          <w:sz w:val="28"/>
          <w:szCs w:val="28"/>
          <w:rtl/>
          <w:lang w:val="fr-FR" w:bidi="ar-DZ"/>
        </w:rPr>
        <w:t xml:space="preserve"> </w:t>
      </w:r>
      <w:r w:rsidR="00186A41" w:rsidRPr="00AA2D3E">
        <w:rPr>
          <w:position w:val="-30"/>
          <w:sz w:val="28"/>
          <w:szCs w:val="28"/>
        </w:rPr>
        <w:object w:dxaOrig="1080" w:dyaOrig="680">
          <v:shape id="_x0000_i1053" type="#_x0000_t75" style="width:53.85pt;height:33.8pt" o:ole="">
            <v:imagedata r:id="rId59" o:title=""/>
          </v:shape>
          <o:OLEObject Type="Embed" ProgID="Equation.DSMT4" ShapeID="_x0000_i1053" DrawAspect="Content" ObjectID="_1740206298" r:id="rId60"/>
        </w:object>
      </w:r>
      <w:r w:rsidRPr="00AA2D3E">
        <w:rPr>
          <w:rFonts w:hint="cs"/>
          <w:sz w:val="28"/>
          <w:szCs w:val="28"/>
          <w:rtl/>
        </w:rPr>
        <w:t xml:space="preserve"> .</w:t>
      </w:r>
    </w:p>
    <w:p w:rsidR="00622591" w:rsidRPr="00AA2D3E" w:rsidRDefault="008E199A" w:rsidP="001A3744">
      <w:pPr>
        <w:pStyle w:val="Paragraphedeliste"/>
        <w:numPr>
          <w:ilvl w:val="0"/>
          <w:numId w:val="6"/>
        </w:numP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8"/>
          <w:szCs w:val="28"/>
          <w:lang w:val="fr-FR"/>
        </w:rPr>
      </w:pPr>
      <w:r w:rsidRPr="00AA2D3E">
        <w:rPr>
          <w:rFonts w:ascii="Arabic Transparent" w:hAnsi="Arabic Transparent" w:cs="Sultan normal" w:hint="cs"/>
          <w:sz w:val="28"/>
          <w:szCs w:val="28"/>
          <w:rtl/>
          <w:lang w:val="fr-FR"/>
        </w:rPr>
        <w:t>أثب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/>
        </w:rPr>
        <w:t>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/>
        </w:rPr>
        <w:t>ت أن المتتالي</w:t>
      </w:r>
      <w:r w:rsidR="00AA2D3E" w:rsidRPr="00AA2D3E">
        <w:rPr>
          <w:rFonts w:ascii="Arabic Transparent" w:hAnsi="Arabic Transparent" w:cs="Sultan normal" w:hint="cs"/>
          <w:sz w:val="28"/>
          <w:szCs w:val="28"/>
          <w:rtl/>
          <w:lang w:val="fr-FR"/>
        </w:rPr>
        <w:t>ــــ</w:t>
      </w:r>
      <w:r w:rsidRPr="00AA2D3E">
        <w:rPr>
          <w:rFonts w:ascii="Arabic Transparent" w:hAnsi="Arabic Transparent" w:cs="Sultan normal" w:hint="cs"/>
          <w:sz w:val="28"/>
          <w:szCs w:val="28"/>
          <w:rtl/>
          <w:lang w:val="fr-FR"/>
        </w:rPr>
        <w:t xml:space="preserve">ة </w:t>
      </w:r>
      <w:r w:rsidRPr="00AA2D3E">
        <w:rPr>
          <w:position w:val="-14"/>
          <w:sz w:val="28"/>
          <w:szCs w:val="28"/>
        </w:rPr>
        <w:object w:dxaOrig="460" w:dyaOrig="400">
          <v:shape id="_x0000_i1054" type="#_x0000_t75" style="width:23.15pt;height:20.05pt" o:ole="">
            <v:imagedata r:id="rId56" o:title=""/>
          </v:shape>
          <o:OLEObject Type="Embed" ProgID="Equation.DSMT4" ShapeID="_x0000_i1054" DrawAspect="Content" ObjectID="_1740206299" r:id="rId61"/>
        </w:object>
      </w:r>
      <w:r w:rsidRPr="00AA2D3E">
        <w:rPr>
          <w:rFonts w:hint="cs"/>
          <w:sz w:val="28"/>
          <w:szCs w:val="28"/>
          <w:rtl/>
        </w:rPr>
        <w:t xml:space="preserve"> هندسي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 xml:space="preserve">ة أساسها </w:t>
      </w:r>
      <w:r w:rsidR="00186A41" w:rsidRPr="00AA2D3E">
        <w:rPr>
          <w:position w:val="-24"/>
          <w:sz w:val="28"/>
          <w:szCs w:val="28"/>
        </w:rPr>
        <w:object w:dxaOrig="600" w:dyaOrig="620">
          <v:shape id="_x0000_i1055" type="#_x0000_t75" style="width:30.05pt;height:31.3pt" o:ole="">
            <v:imagedata r:id="rId62" o:title=""/>
          </v:shape>
          <o:OLEObject Type="Embed" ProgID="Equation.DSMT4" ShapeID="_x0000_i1055" DrawAspect="Content" ObjectID="_1740206300" r:id="rId63"/>
        </w:object>
      </w:r>
      <w:r w:rsidRPr="00AA2D3E">
        <w:rPr>
          <w:rFonts w:hint="cs"/>
          <w:sz w:val="28"/>
          <w:szCs w:val="28"/>
          <w:rtl/>
        </w:rPr>
        <w:t xml:space="preserve"> يطل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ب تعيي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ن ح</w:t>
      </w:r>
      <w:r w:rsidR="00AA2D3E" w:rsidRPr="00AA2D3E">
        <w:rPr>
          <w:rFonts w:hint="cs"/>
          <w:sz w:val="28"/>
          <w:szCs w:val="28"/>
          <w:rtl/>
        </w:rPr>
        <w:t>ـــ</w:t>
      </w:r>
      <w:r w:rsidRPr="00AA2D3E">
        <w:rPr>
          <w:rFonts w:hint="cs"/>
          <w:sz w:val="28"/>
          <w:szCs w:val="28"/>
          <w:rtl/>
        </w:rPr>
        <w:t>دها الأول .</w:t>
      </w:r>
    </w:p>
    <w:p w:rsidR="008E199A" w:rsidRPr="00AA2D3E" w:rsidRDefault="00AA2D3E" w:rsidP="001A3744">
      <w:pPr>
        <w:pStyle w:val="Paragraphedeliste"/>
        <w:numPr>
          <w:ilvl w:val="0"/>
          <w:numId w:val="6"/>
        </w:numP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8"/>
          <w:szCs w:val="28"/>
          <w:lang w:val="fr-FR"/>
        </w:rPr>
      </w:pPr>
      <w:r w:rsidRPr="00AA2D3E">
        <w:rPr>
          <w:rFonts w:hint="cs"/>
          <w:sz w:val="28"/>
          <w:szCs w:val="28"/>
          <w:rtl/>
          <w:lang w:val="fr-FR"/>
        </w:rPr>
        <w:t xml:space="preserve">أ - </w:t>
      </w:r>
      <w:r w:rsidR="008E199A" w:rsidRPr="00AA2D3E">
        <w:rPr>
          <w:rFonts w:hint="cs"/>
          <w:sz w:val="28"/>
          <w:szCs w:val="28"/>
          <w:rtl/>
          <w:lang w:val="fr-FR"/>
        </w:rPr>
        <w:t>أكت</w:t>
      </w:r>
      <w:r w:rsidRPr="00AA2D3E">
        <w:rPr>
          <w:rFonts w:hint="cs"/>
          <w:sz w:val="28"/>
          <w:szCs w:val="28"/>
          <w:rtl/>
          <w:lang w:val="fr-FR"/>
        </w:rPr>
        <w:t>ــــ</w:t>
      </w:r>
      <w:r w:rsidR="008E199A" w:rsidRPr="00AA2D3E">
        <w:rPr>
          <w:rFonts w:hint="cs"/>
          <w:sz w:val="28"/>
          <w:szCs w:val="28"/>
          <w:rtl/>
          <w:lang w:val="fr-FR"/>
        </w:rPr>
        <w:t xml:space="preserve">ب </w:t>
      </w:r>
      <w:r w:rsidR="00FD3A71">
        <w:rPr>
          <w:rFonts w:hint="cs"/>
          <w:sz w:val="28"/>
          <w:szCs w:val="28"/>
          <w:rtl/>
          <w:lang w:val="fr-FR"/>
        </w:rPr>
        <w:t>عبارة</w:t>
      </w:r>
      <w:r w:rsidR="008E199A" w:rsidRPr="00AA2D3E">
        <w:rPr>
          <w:rFonts w:hint="cs"/>
          <w:sz w:val="28"/>
          <w:szCs w:val="28"/>
          <w:rtl/>
          <w:lang w:val="fr-FR"/>
        </w:rPr>
        <w:t xml:space="preserve"> </w:t>
      </w:r>
      <w:r w:rsidR="008E199A" w:rsidRPr="00AA2D3E">
        <w:rPr>
          <w:position w:val="-12"/>
          <w:sz w:val="28"/>
          <w:szCs w:val="28"/>
        </w:rPr>
        <w:object w:dxaOrig="260" w:dyaOrig="360">
          <v:shape id="_x0000_i1056" type="#_x0000_t75" style="width:13.15pt;height:18.15pt" o:ole="">
            <v:imagedata r:id="rId64" o:title=""/>
          </v:shape>
          <o:OLEObject Type="Embed" ProgID="Equation.DSMT4" ShapeID="_x0000_i1056" DrawAspect="Content" ObjectID="_1740206301" r:id="rId65"/>
        </w:object>
      </w:r>
      <w:r w:rsidR="008E199A" w:rsidRPr="00AA2D3E">
        <w:rPr>
          <w:rFonts w:hint="cs"/>
          <w:sz w:val="28"/>
          <w:szCs w:val="28"/>
          <w:rtl/>
        </w:rPr>
        <w:t xml:space="preserve"> بدلال</w:t>
      </w:r>
      <w:r w:rsidRPr="00AA2D3E">
        <w:rPr>
          <w:rFonts w:hint="cs"/>
          <w:sz w:val="28"/>
          <w:szCs w:val="28"/>
          <w:rtl/>
        </w:rPr>
        <w:t>ــــ</w:t>
      </w:r>
      <w:r w:rsidR="008E199A" w:rsidRPr="00AA2D3E">
        <w:rPr>
          <w:rFonts w:hint="cs"/>
          <w:sz w:val="28"/>
          <w:szCs w:val="28"/>
          <w:rtl/>
        </w:rPr>
        <w:t xml:space="preserve">ة </w:t>
      </w:r>
      <w:r w:rsidR="008E199A" w:rsidRPr="00AA2D3E">
        <w:rPr>
          <w:position w:val="-6"/>
          <w:sz w:val="28"/>
          <w:szCs w:val="28"/>
        </w:rPr>
        <w:object w:dxaOrig="200" w:dyaOrig="220">
          <v:shape id="_x0000_i1057" type="#_x0000_t75" style="width:10pt;height:11.25pt" o:ole="">
            <v:imagedata r:id="rId45" o:title=""/>
          </v:shape>
          <o:OLEObject Type="Embed" ProgID="Equation.DSMT4" ShapeID="_x0000_i1057" DrawAspect="Content" ObjectID="_1740206302" r:id="rId66"/>
        </w:object>
      </w:r>
      <w:r w:rsidR="008E199A" w:rsidRPr="00AA2D3E">
        <w:rPr>
          <w:rFonts w:hint="cs"/>
          <w:sz w:val="28"/>
          <w:szCs w:val="28"/>
          <w:rtl/>
        </w:rPr>
        <w:t xml:space="preserve">  </w:t>
      </w:r>
      <w:r w:rsidR="00FD3A71">
        <w:rPr>
          <w:rFonts w:hint="cs"/>
          <w:sz w:val="28"/>
          <w:szCs w:val="28"/>
          <w:rtl/>
        </w:rPr>
        <w:t>ث</w:t>
      </w:r>
      <w:r w:rsidR="00734274">
        <w:rPr>
          <w:rFonts w:hint="cs"/>
          <w:sz w:val="28"/>
          <w:szCs w:val="28"/>
          <w:rtl/>
        </w:rPr>
        <w:t>ــ</w:t>
      </w:r>
      <w:r w:rsidR="00FD3A71">
        <w:rPr>
          <w:rFonts w:hint="cs"/>
          <w:sz w:val="28"/>
          <w:szCs w:val="28"/>
          <w:rtl/>
        </w:rPr>
        <w:t>م استنت</w:t>
      </w:r>
      <w:r w:rsidR="00734274">
        <w:rPr>
          <w:rFonts w:hint="cs"/>
          <w:sz w:val="28"/>
          <w:szCs w:val="28"/>
          <w:rtl/>
        </w:rPr>
        <w:t>ــــ</w:t>
      </w:r>
      <w:r w:rsidR="00FD3A71">
        <w:rPr>
          <w:rFonts w:hint="cs"/>
          <w:sz w:val="28"/>
          <w:szCs w:val="28"/>
          <w:rtl/>
        </w:rPr>
        <w:t>ج أن </w:t>
      </w:r>
      <w:r w:rsidR="00FD3A71">
        <w:rPr>
          <w:sz w:val="28"/>
          <w:szCs w:val="28"/>
          <w:lang w:val="fr-FR"/>
        </w:rPr>
        <w:t>:</w:t>
      </w:r>
      <w:r w:rsidR="00FD3A71">
        <w:rPr>
          <w:rFonts w:hint="cs"/>
          <w:sz w:val="28"/>
          <w:szCs w:val="28"/>
          <w:rtl/>
          <w:lang w:val="fr-FR" w:bidi="ar-DZ"/>
        </w:rPr>
        <w:t xml:space="preserve"> </w:t>
      </w:r>
      <w:r w:rsidR="00FD3A71" w:rsidRPr="005B4903">
        <w:rPr>
          <w:position w:val="-24"/>
        </w:rPr>
        <w:object w:dxaOrig="1120" w:dyaOrig="660">
          <v:shape id="_x0000_i1058" type="#_x0000_t75" style="width:55.7pt;height:33.2pt" o:ole="">
            <v:imagedata r:id="rId67" o:title=""/>
          </v:shape>
          <o:OLEObject Type="Embed" ProgID="Equation.DSMT4" ShapeID="_x0000_i1058" DrawAspect="Content" ObjectID="_1740206303" r:id="rId68"/>
        </w:object>
      </w:r>
      <w:r w:rsidR="008E199A" w:rsidRPr="00AA2D3E">
        <w:rPr>
          <w:rFonts w:hint="cs"/>
          <w:sz w:val="28"/>
          <w:szCs w:val="28"/>
          <w:rtl/>
        </w:rPr>
        <w:t xml:space="preserve">.  </w:t>
      </w:r>
    </w:p>
    <w:p w:rsidR="008E199A" w:rsidRPr="00AA2D3E" w:rsidRDefault="008E199A" w:rsidP="00EC7A82">
      <w:pPr>
        <w:pStyle w:val="Paragraphedeliste"/>
        <w:tabs>
          <w:tab w:val="right" w:pos="6804"/>
        </w:tabs>
        <w:bidi/>
        <w:spacing w:after="0"/>
        <w:ind w:left="900"/>
        <w:rPr>
          <w:sz w:val="28"/>
          <w:szCs w:val="28"/>
          <w:rtl/>
        </w:rPr>
      </w:pPr>
      <w:r w:rsidRPr="00AA2D3E">
        <w:rPr>
          <w:rFonts w:hint="cs"/>
          <w:sz w:val="28"/>
          <w:szCs w:val="28"/>
          <w:rtl/>
        </w:rPr>
        <w:t xml:space="preserve">ب </w:t>
      </w:r>
      <w:r w:rsidRPr="00AA2D3E">
        <w:rPr>
          <w:sz w:val="28"/>
          <w:szCs w:val="28"/>
          <w:rtl/>
        </w:rPr>
        <w:t>–</w:t>
      </w:r>
      <w:r w:rsidRPr="00AA2D3E">
        <w:rPr>
          <w:rFonts w:hint="cs"/>
          <w:sz w:val="28"/>
          <w:szCs w:val="28"/>
          <w:rtl/>
        </w:rPr>
        <w:t xml:space="preserve"> احس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 xml:space="preserve">ب </w:t>
      </w:r>
      <w:r w:rsidRPr="00AA2D3E">
        <w:rPr>
          <w:position w:val="-20"/>
          <w:sz w:val="28"/>
          <w:szCs w:val="28"/>
        </w:rPr>
        <w:object w:dxaOrig="700" w:dyaOrig="440">
          <v:shape id="_x0000_i1059" type="#_x0000_t75" style="width:35.05pt;height:21.9pt" o:ole="">
            <v:imagedata r:id="rId69" o:title=""/>
          </v:shape>
          <o:OLEObject Type="Embed" ProgID="Equation.DSMT4" ShapeID="_x0000_i1059" DrawAspect="Content" ObjectID="_1740206304" r:id="rId70"/>
        </w:object>
      </w:r>
      <w:r w:rsidRPr="00AA2D3E">
        <w:rPr>
          <w:rFonts w:hint="cs"/>
          <w:sz w:val="28"/>
          <w:szCs w:val="28"/>
          <w:rtl/>
        </w:rPr>
        <w:t xml:space="preserve"> .</w:t>
      </w:r>
    </w:p>
    <w:p w:rsidR="001A3744" w:rsidRPr="001A3744" w:rsidRDefault="008E199A" w:rsidP="001A3744">
      <w:pPr>
        <w:pStyle w:val="Paragraphedeliste"/>
        <w:numPr>
          <w:ilvl w:val="0"/>
          <w:numId w:val="6"/>
        </w:numPr>
        <w:tabs>
          <w:tab w:val="right" w:pos="6804"/>
        </w:tabs>
        <w:bidi/>
        <w:spacing w:after="0"/>
        <w:ind w:left="708" w:hanging="283"/>
        <w:rPr>
          <w:rFonts w:ascii="Arabic Transparent" w:hAnsi="Arabic Transparent" w:cs="Sultan normal"/>
          <w:sz w:val="28"/>
          <w:szCs w:val="28"/>
          <w:lang w:val="fr-FR"/>
        </w:rPr>
      </w:pPr>
      <w:r w:rsidRPr="00AA2D3E">
        <w:rPr>
          <w:rFonts w:hint="cs"/>
          <w:sz w:val="28"/>
          <w:szCs w:val="28"/>
          <w:rtl/>
        </w:rPr>
        <w:t>م</w:t>
      </w:r>
      <w:r w:rsidR="001A3744">
        <w:rPr>
          <w:rFonts w:hint="cs"/>
          <w:sz w:val="28"/>
          <w:szCs w:val="28"/>
          <w:rtl/>
        </w:rPr>
        <w:t>ـ</w:t>
      </w:r>
      <w:r w:rsidRPr="00AA2D3E">
        <w:rPr>
          <w:rFonts w:hint="cs"/>
          <w:sz w:val="28"/>
          <w:szCs w:val="28"/>
          <w:rtl/>
        </w:rPr>
        <w:t>ن أج</w:t>
      </w:r>
      <w:r w:rsidR="001A3744">
        <w:rPr>
          <w:rFonts w:hint="cs"/>
          <w:sz w:val="28"/>
          <w:szCs w:val="28"/>
          <w:rtl/>
        </w:rPr>
        <w:t>ـ</w:t>
      </w:r>
      <w:r w:rsidR="00AA2D3E" w:rsidRPr="00AA2D3E">
        <w:rPr>
          <w:rFonts w:hint="cs"/>
          <w:sz w:val="28"/>
          <w:szCs w:val="28"/>
          <w:rtl/>
        </w:rPr>
        <w:t>ـ</w:t>
      </w:r>
      <w:r w:rsidRPr="00AA2D3E">
        <w:rPr>
          <w:rFonts w:hint="cs"/>
          <w:sz w:val="28"/>
          <w:szCs w:val="28"/>
          <w:rtl/>
        </w:rPr>
        <w:t>ل كل عدد طبي</w:t>
      </w:r>
      <w:r w:rsidR="00AA2D3E" w:rsidRPr="00AA2D3E">
        <w:rPr>
          <w:rFonts w:hint="cs"/>
          <w:sz w:val="28"/>
          <w:szCs w:val="28"/>
          <w:rtl/>
        </w:rPr>
        <w:t>ــــ</w:t>
      </w:r>
      <w:r w:rsidRPr="00AA2D3E">
        <w:rPr>
          <w:rFonts w:hint="cs"/>
          <w:sz w:val="28"/>
          <w:szCs w:val="28"/>
          <w:rtl/>
        </w:rPr>
        <w:t>عي</w:t>
      </w:r>
      <w:r w:rsidRPr="00AA2D3E">
        <w:rPr>
          <w:position w:val="-6"/>
          <w:sz w:val="28"/>
          <w:szCs w:val="28"/>
        </w:rPr>
        <w:object w:dxaOrig="200" w:dyaOrig="220">
          <v:shape id="_x0000_i1060" type="#_x0000_t75" style="width:10pt;height:11.25pt" o:ole="">
            <v:imagedata r:id="rId45" o:title=""/>
          </v:shape>
          <o:OLEObject Type="Embed" ProgID="Equation.DSMT4" ShapeID="_x0000_i1060" DrawAspect="Content" ObjectID="_1740206305" r:id="rId71"/>
        </w:object>
      </w:r>
      <w:r w:rsidRPr="00AA2D3E">
        <w:rPr>
          <w:rFonts w:hint="cs"/>
          <w:sz w:val="28"/>
          <w:szCs w:val="28"/>
          <w:rtl/>
        </w:rPr>
        <w:t xml:space="preserve"> نض</w:t>
      </w:r>
      <w:r w:rsidR="00AA2D3E" w:rsidRPr="00AA2D3E">
        <w:rPr>
          <w:rFonts w:hint="cs"/>
          <w:sz w:val="28"/>
          <w:szCs w:val="28"/>
          <w:rtl/>
        </w:rPr>
        <w:t>ـ</w:t>
      </w:r>
      <w:r w:rsidRPr="00AA2D3E">
        <w:rPr>
          <w:rFonts w:hint="cs"/>
          <w:sz w:val="28"/>
          <w:szCs w:val="28"/>
          <w:rtl/>
        </w:rPr>
        <w:t>ع </w:t>
      </w:r>
      <w:r w:rsidRPr="00AA2D3E">
        <w:rPr>
          <w:sz w:val="28"/>
          <w:szCs w:val="28"/>
          <w:lang w:val="fr-FR"/>
        </w:rPr>
        <w:t>:</w:t>
      </w:r>
      <w:r w:rsidRPr="00AA2D3E">
        <w:rPr>
          <w:rFonts w:hint="cs"/>
          <w:sz w:val="28"/>
          <w:szCs w:val="28"/>
          <w:rtl/>
        </w:rPr>
        <w:t xml:space="preserve"> </w:t>
      </w:r>
      <w:r w:rsidR="00940798" w:rsidRPr="001A3744">
        <w:rPr>
          <w:position w:val="-30"/>
          <w:sz w:val="32"/>
          <w:szCs w:val="32"/>
        </w:rPr>
        <w:object w:dxaOrig="2920" w:dyaOrig="680">
          <v:shape id="_x0000_i1061" type="#_x0000_t75" style="width:154.65pt;height:35.7pt" o:ole="">
            <v:imagedata r:id="rId72" o:title=""/>
          </v:shape>
          <o:OLEObject Type="Embed" ProgID="Equation.DSMT4" ShapeID="_x0000_i1061" DrawAspect="Content" ObjectID="_1740206306" r:id="rId73"/>
        </w:object>
      </w:r>
      <w:r w:rsidR="00780BBA" w:rsidRPr="00AA2D3E">
        <w:rPr>
          <w:rFonts w:hint="cs"/>
          <w:sz w:val="28"/>
          <w:szCs w:val="28"/>
          <w:rtl/>
        </w:rPr>
        <w:t xml:space="preserve"> </w:t>
      </w:r>
      <w:r w:rsidR="00940798">
        <w:rPr>
          <w:rFonts w:hint="cs"/>
          <w:sz w:val="28"/>
          <w:szCs w:val="28"/>
          <w:rtl/>
        </w:rPr>
        <w:t>.</w:t>
      </w:r>
    </w:p>
    <w:p w:rsidR="008E199A" w:rsidRPr="003F6278" w:rsidRDefault="001A3744" w:rsidP="001A3744">
      <w:pPr>
        <w:pStyle w:val="Paragraphedeliste"/>
        <w:tabs>
          <w:tab w:val="right" w:pos="6804"/>
        </w:tabs>
        <w:bidi/>
        <w:spacing w:after="0"/>
        <w:ind w:left="708"/>
        <w:rPr>
          <w:rFonts w:ascii="Arabic Transparent" w:hAnsi="Arabic Transparent" w:cs="Sultan normal"/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                                    </w:t>
      </w:r>
      <w:r w:rsidR="00734274">
        <w:rPr>
          <w:rFonts w:hint="cs"/>
          <w:sz w:val="28"/>
          <w:szCs w:val="28"/>
          <w:rtl/>
        </w:rPr>
        <w:t xml:space="preserve"> </w:t>
      </w:r>
      <w:r w:rsidR="00940798" w:rsidRPr="001A3744">
        <w:rPr>
          <w:position w:val="-14"/>
          <w:sz w:val="32"/>
          <w:szCs w:val="32"/>
        </w:rPr>
        <w:object w:dxaOrig="3120" w:dyaOrig="400">
          <v:shape id="_x0000_i1062" type="#_x0000_t75" style="width:170.3pt;height:21.9pt" o:ole="">
            <v:imagedata r:id="rId74" o:title=""/>
          </v:shape>
          <o:OLEObject Type="Embed" ProgID="Equation.DSMT4" ShapeID="_x0000_i1062" DrawAspect="Content" ObjectID="_1740206307" r:id="rId75"/>
        </w:object>
      </w:r>
      <w:r>
        <w:rPr>
          <w:rFonts w:hint="cs"/>
          <w:rtl/>
        </w:rPr>
        <w:t xml:space="preserve"> .</w:t>
      </w:r>
    </w:p>
    <w:p w:rsidR="001A3744" w:rsidRDefault="001A3744" w:rsidP="001A3744">
      <w:pPr>
        <w:tabs>
          <w:tab w:val="right" w:pos="6804"/>
        </w:tabs>
        <w:bidi/>
        <w:spacing w:after="0"/>
        <w:ind w:left="900"/>
        <w:rPr>
          <w:sz w:val="32"/>
          <w:szCs w:val="32"/>
          <w:rtl/>
        </w:rPr>
      </w:pPr>
      <w:r w:rsidRPr="001A3744">
        <w:rPr>
          <w:rFonts w:ascii="Arabic Transparent" w:hAnsi="Arabic Transparent" w:cs="Sultan normal" w:hint="cs"/>
          <w:b/>
          <w:bCs/>
          <w:sz w:val="28"/>
          <w:szCs w:val="28"/>
          <w:rtl/>
          <w:lang w:val="fr-FR"/>
        </w:rPr>
        <w:t>أ -</w:t>
      </w:r>
      <w:r>
        <w:rPr>
          <w:rFonts w:ascii="Arabic Transparent" w:hAnsi="Arabic Transparent" w:cs="Sultan normal" w:hint="cs"/>
          <w:sz w:val="28"/>
          <w:szCs w:val="28"/>
          <w:rtl/>
          <w:lang w:val="fr-FR"/>
        </w:rPr>
        <w:t xml:space="preserve"> </w:t>
      </w:r>
      <w:r w:rsidR="00780BBA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>ا</w:t>
      </w:r>
      <w:r w:rsidR="00AA2D3E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>كتــــب</w:t>
      </w:r>
      <w:r w:rsidR="00780BBA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 xml:space="preserve"> عب</w:t>
      </w:r>
      <w:r w:rsidR="00AA2D3E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>ـ</w:t>
      </w:r>
      <w:r w:rsidR="00780BBA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>ار</w:t>
      </w:r>
      <w:r w:rsidR="003F6278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>ة</w:t>
      </w:r>
      <w:r w:rsidR="00780BBA" w:rsidRPr="001A3744">
        <w:rPr>
          <w:rFonts w:ascii="Arabic Transparent" w:hAnsi="Arabic Transparent" w:cs="Sultan normal" w:hint="cs"/>
          <w:sz w:val="28"/>
          <w:szCs w:val="28"/>
          <w:rtl/>
          <w:lang w:val="fr-FR"/>
        </w:rPr>
        <w:t xml:space="preserve"> </w:t>
      </w:r>
      <w:r w:rsidR="00780BBA" w:rsidRPr="00AA2D3E">
        <w:rPr>
          <w:position w:val="-12"/>
        </w:rPr>
        <w:object w:dxaOrig="279" w:dyaOrig="360">
          <v:shape id="_x0000_i1063" type="#_x0000_t75" style="width:13.75pt;height:18.15pt" o:ole="">
            <v:imagedata r:id="rId76" o:title=""/>
          </v:shape>
          <o:OLEObject Type="Embed" ProgID="Equation.DSMT4" ShapeID="_x0000_i1063" DrawAspect="Content" ObjectID="_1740206308" r:id="rId77"/>
        </w:object>
      </w:r>
      <w:r w:rsidR="00780BBA" w:rsidRPr="001A3744">
        <w:rPr>
          <w:rFonts w:hint="cs"/>
          <w:sz w:val="28"/>
          <w:szCs w:val="28"/>
          <w:rtl/>
        </w:rPr>
        <w:t xml:space="preserve">  بدلال</w:t>
      </w:r>
      <w:r w:rsidR="00AA2D3E" w:rsidRPr="001A3744">
        <w:rPr>
          <w:rFonts w:hint="cs"/>
          <w:sz w:val="28"/>
          <w:szCs w:val="28"/>
          <w:rtl/>
        </w:rPr>
        <w:t>ــــــ</w:t>
      </w:r>
      <w:r w:rsidR="00780BBA" w:rsidRPr="001A3744">
        <w:rPr>
          <w:rFonts w:hint="cs"/>
          <w:sz w:val="28"/>
          <w:szCs w:val="28"/>
          <w:rtl/>
        </w:rPr>
        <w:t xml:space="preserve">ة </w:t>
      </w:r>
      <w:r w:rsidR="00780BBA" w:rsidRPr="00AA2D3E">
        <w:rPr>
          <w:position w:val="-6"/>
        </w:rPr>
        <w:object w:dxaOrig="200" w:dyaOrig="220">
          <v:shape id="_x0000_i1064" type="#_x0000_t75" style="width:10pt;height:11.25pt" o:ole="">
            <v:imagedata r:id="rId45" o:title=""/>
          </v:shape>
          <o:OLEObject Type="Embed" ProgID="Equation.DSMT4" ShapeID="_x0000_i1064" DrawAspect="Content" ObjectID="_1740206309" r:id="rId78"/>
        </w:object>
      </w:r>
      <w:r w:rsidR="00AA2D3E" w:rsidRPr="001A3744">
        <w:rPr>
          <w:rFonts w:hint="cs"/>
          <w:sz w:val="28"/>
          <w:szCs w:val="28"/>
          <w:rtl/>
        </w:rPr>
        <w:t xml:space="preserve"> ثم</w:t>
      </w:r>
      <w:r w:rsidR="00780BBA" w:rsidRPr="001A3744">
        <w:rPr>
          <w:rFonts w:hint="cs"/>
          <w:sz w:val="28"/>
          <w:szCs w:val="28"/>
          <w:rtl/>
        </w:rPr>
        <w:t xml:space="preserve"> </w:t>
      </w:r>
      <w:r w:rsidR="00AA2D3E" w:rsidRPr="001A3744">
        <w:rPr>
          <w:rFonts w:hint="cs"/>
          <w:sz w:val="28"/>
          <w:szCs w:val="28"/>
          <w:rtl/>
        </w:rPr>
        <w:t xml:space="preserve"> </w:t>
      </w:r>
      <w:r w:rsidR="003F6278" w:rsidRPr="001A3744">
        <w:rPr>
          <w:rFonts w:hint="cs"/>
          <w:sz w:val="28"/>
          <w:szCs w:val="28"/>
          <w:rtl/>
        </w:rPr>
        <w:t>بين أن</w:t>
      </w:r>
      <w:r w:rsidRPr="001A3744">
        <w:rPr>
          <w:rFonts w:hint="cs"/>
          <w:sz w:val="28"/>
          <w:szCs w:val="28"/>
          <w:rtl/>
        </w:rPr>
        <w:t> </w:t>
      </w:r>
      <w:r w:rsidRPr="001A3744">
        <w:rPr>
          <w:sz w:val="28"/>
          <w:szCs w:val="28"/>
          <w:lang w:val="fr-FR"/>
        </w:rPr>
        <w:t>:</w:t>
      </w:r>
      <w:r w:rsidRPr="001A3744">
        <w:rPr>
          <w:rFonts w:hint="cs"/>
          <w:sz w:val="28"/>
          <w:szCs w:val="28"/>
          <w:rtl/>
          <w:lang w:val="fr-FR" w:bidi="ar-DZ"/>
        </w:rPr>
        <w:t xml:space="preserve">  </w:t>
      </w:r>
      <w:r w:rsidR="00940798" w:rsidRPr="001A3744">
        <w:rPr>
          <w:position w:val="-32"/>
          <w:sz w:val="32"/>
          <w:szCs w:val="32"/>
        </w:rPr>
        <w:object w:dxaOrig="2079" w:dyaOrig="760">
          <v:shape id="_x0000_i1065" type="#_x0000_t75" style="width:113.95pt;height:41.95pt" o:ole="">
            <v:imagedata r:id="rId79" o:title=""/>
          </v:shape>
          <o:OLEObject Type="Embed" ProgID="Equation.DSMT4" ShapeID="_x0000_i1065" DrawAspect="Content" ObjectID="_1740206310" r:id="rId80"/>
        </w:object>
      </w:r>
      <w:r>
        <w:rPr>
          <w:rFonts w:hint="cs"/>
          <w:sz w:val="32"/>
          <w:szCs w:val="32"/>
          <w:rtl/>
        </w:rPr>
        <w:t xml:space="preserve"> .</w:t>
      </w:r>
    </w:p>
    <w:p w:rsidR="001A3744" w:rsidRPr="001A3744" w:rsidRDefault="001A3744" w:rsidP="001A3744">
      <w:pPr>
        <w:pBdr>
          <w:bottom w:val="single" w:sz="4" w:space="1" w:color="auto"/>
        </w:pBdr>
        <w:tabs>
          <w:tab w:val="right" w:pos="6804"/>
        </w:tabs>
        <w:bidi/>
        <w:spacing w:after="0"/>
        <w:ind w:left="900"/>
        <w:rPr>
          <w:sz w:val="32"/>
          <w:szCs w:val="32"/>
          <w:rtl/>
          <w:lang w:val="fr-FR" w:bidi="ar-DZ"/>
        </w:rPr>
      </w:pPr>
      <w:r w:rsidRPr="001A3744">
        <w:rPr>
          <w:rFonts w:hint="cs"/>
          <w:b/>
          <w:bCs/>
          <w:sz w:val="32"/>
          <w:szCs w:val="32"/>
          <w:rtl/>
        </w:rPr>
        <w:t>ب-</w:t>
      </w:r>
      <w:r>
        <w:rPr>
          <w:rFonts w:hint="cs"/>
          <w:sz w:val="32"/>
          <w:szCs w:val="32"/>
          <w:rtl/>
        </w:rPr>
        <w:t xml:space="preserve"> احســب </w:t>
      </w:r>
      <w:r>
        <w:rPr>
          <w:sz w:val="32"/>
          <w:szCs w:val="32"/>
          <w:lang w:val="fr-FR"/>
        </w:rPr>
        <w:t>:</w:t>
      </w:r>
      <w:r>
        <w:rPr>
          <w:rFonts w:hint="cs"/>
          <w:sz w:val="32"/>
          <w:szCs w:val="32"/>
          <w:rtl/>
          <w:lang w:val="fr-FR" w:bidi="ar-DZ"/>
        </w:rPr>
        <w:t xml:space="preserve"> </w:t>
      </w:r>
      <w:r w:rsidRPr="00940798">
        <w:rPr>
          <w:position w:val="-24"/>
          <w:sz w:val="28"/>
          <w:szCs w:val="28"/>
        </w:rPr>
        <w:object w:dxaOrig="960" w:dyaOrig="620">
          <v:shape id="_x0000_i1066" type="#_x0000_t75" style="width:48.2pt;height:31.3pt" o:ole="">
            <v:imagedata r:id="rId81" o:title=""/>
          </v:shape>
          <o:OLEObject Type="Embed" ProgID="Equation.DSMT4" ShapeID="_x0000_i1066" DrawAspect="Content" ObjectID="_1740206311" r:id="rId82"/>
        </w:object>
      </w:r>
      <w:r>
        <w:rPr>
          <w:rFonts w:hint="cs"/>
          <w:rtl/>
        </w:rPr>
        <w:t xml:space="preserve"> .</w:t>
      </w:r>
    </w:p>
    <w:p w:rsidR="00933994" w:rsidRPr="00591B85" w:rsidRDefault="00622591" w:rsidP="00E54B9E">
      <w:pPr>
        <w:tabs>
          <w:tab w:val="right" w:pos="6804"/>
        </w:tabs>
        <w:bidi/>
        <w:spacing w:after="0"/>
        <w:ind w:left="240"/>
        <w:rPr>
          <w:rFonts w:ascii="Arabic Transparent" w:hAnsi="Arabic Transparent" w:cs="Sultan normal"/>
          <w:sz w:val="24"/>
          <w:szCs w:val="24"/>
          <w:rtl/>
          <w:lang w:val="fr-FR" w:bidi="ar-DZ"/>
        </w:rPr>
      </w:pPr>
      <w:r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 </w:t>
      </w:r>
      <w:r w:rsidR="00933994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</w:t>
      </w:r>
      <w:r w:rsidR="00EC7A82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                                                                 </w:t>
      </w:r>
      <w:r w:rsidR="00EC7A82" w:rsidRPr="00604EA6">
        <w:rPr>
          <w:rFonts w:ascii="Arabic Transparent" w:hAnsi="Arabic Transparent" w:cs="Sultan normal" w:hint="cs"/>
          <w:b/>
          <w:bCs/>
          <w:sz w:val="24"/>
          <w:szCs w:val="24"/>
          <w:rtl/>
          <w:lang w:val="fr-FR" w:bidi="ar-DZ"/>
        </w:rPr>
        <w:t>الصفحـــة</w:t>
      </w:r>
      <w:r w:rsidR="00EC7A82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</w:t>
      </w:r>
      <w:r w:rsidR="00EC7A82" w:rsidRPr="00EC7A82">
        <w:rPr>
          <w:rFonts w:ascii="Arabic Transparent" w:hAnsi="Arabic Transparent" w:cs="Sultan normal" w:hint="cs"/>
          <w:b/>
          <w:bCs/>
          <w:sz w:val="24"/>
          <w:szCs w:val="24"/>
          <w:rtl/>
          <w:lang w:val="fr-FR" w:bidi="ar-DZ"/>
        </w:rPr>
        <w:t xml:space="preserve">(1) </w:t>
      </w:r>
      <w:r w:rsidR="00EC7A82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                                                 </w:t>
      </w:r>
      <w:r w:rsidR="001A3744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     </w:t>
      </w:r>
      <w:r w:rsidR="00EC7A82">
        <w:rPr>
          <w:rFonts w:ascii="Arabic Transparent" w:hAnsi="Arabic Transparent" w:cs="Sultan normal" w:hint="cs"/>
          <w:sz w:val="24"/>
          <w:szCs w:val="24"/>
          <w:rtl/>
          <w:lang w:val="fr-FR" w:bidi="ar-DZ"/>
        </w:rPr>
        <w:t xml:space="preserve">  </w:t>
      </w:r>
      <w:r w:rsidR="00EC7A82" w:rsidRPr="00EC7A82">
        <w:rPr>
          <w:rFonts w:ascii="Arabic Transparent" w:hAnsi="Arabic Transparent" w:cs="Sultan normal" w:hint="cs"/>
          <w:b/>
          <w:bCs/>
          <w:sz w:val="26"/>
          <w:szCs w:val="26"/>
          <w:rtl/>
          <w:lang w:val="fr-FR"/>
        </w:rPr>
        <w:t>أقلــب الورقــــــة</w:t>
      </w:r>
    </w:p>
    <w:p w:rsidR="00241006" w:rsidRDefault="00241006" w:rsidP="00241006">
      <w:pP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4"/>
          <w:szCs w:val="24"/>
          <w:rtl/>
          <w:lang w:val="fr-FR" w:bidi="ar-DZ"/>
        </w:rPr>
      </w:pPr>
    </w:p>
    <w:p w:rsidR="00EC7A82" w:rsidRDefault="00EC7A82" w:rsidP="00EC7A82">
      <w:pPr>
        <w:pBdr>
          <w:top w:val="single" w:sz="4" w:space="1" w:color="auto"/>
        </w:pBdr>
        <w:tabs>
          <w:tab w:val="right" w:pos="6804"/>
        </w:tabs>
        <w:bidi/>
        <w:spacing w:after="0" w:line="240" w:lineRule="auto"/>
        <w:rPr>
          <w:rFonts w:ascii="Arabic Transparent" w:hAnsi="Arabic Transparent" w:cs="Sultan normal"/>
          <w:sz w:val="24"/>
          <w:szCs w:val="24"/>
          <w:rtl/>
          <w:lang w:bidi="ar-DZ"/>
        </w:rPr>
      </w:pPr>
    </w:p>
    <w:p w:rsidR="00DB0F67" w:rsidRPr="00EC7A82" w:rsidRDefault="00EC7A82" w:rsidP="00EC7A82">
      <w:pPr>
        <w:pBdr>
          <w:top w:val="single" w:sz="4" w:space="1" w:color="auto"/>
        </w:pBdr>
        <w:tabs>
          <w:tab w:val="right" w:pos="6804"/>
        </w:tabs>
        <w:bidi/>
        <w:spacing w:after="0" w:line="240" w:lineRule="auto"/>
        <w:rPr>
          <w:rFonts w:cs="Sultan normal"/>
          <w:b/>
          <w:bCs/>
          <w:sz w:val="24"/>
          <w:szCs w:val="24"/>
          <w:u w:val="single"/>
          <w:rtl/>
          <w:lang w:val="fr-FR" w:bidi="ar-DZ"/>
        </w:rPr>
      </w:pPr>
      <w:r>
        <w:rPr>
          <w:rFonts w:ascii="Arabic Transparent" w:hAnsi="Arabic Transparent" w:cs="Sultan normal" w:hint="cs"/>
          <w:sz w:val="24"/>
          <w:szCs w:val="24"/>
          <w:rtl/>
          <w:lang w:bidi="ar-DZ"/>
        </w:rPr>
        <w:t xml:space="preserve">   </w:t>
      </w:r>
      <w:r w:rsidR="00F628A5">
        <w:rPr>
          <w:rFonts w:ascii="Arabic Transparent" w:hAnsi="Arabic Transparent" w:cs="Sultan normal" w:hint="cs"/>
          <w:sz w:val="24"/>
          <w:szCs w:val="24"/>
          <w:rtl/>
          <w:lang w:bidi="ar-DZ"/>
        </w:rPr>
        <w:t xml:space="preserve">  </w:t>
      </w:r>
      <w:r w:rsidR="00F628A5"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bidi="ar-DZ"/>
        </w:rPr>
        <w:t>التمري</w:t>
      </w:r>
      <w:r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bidi="ar-DZ"/>
        </w:rPr>
        <w:t>ـــ</w:t>
      </w:r>
      <w:r w:rsidR="00F628A5"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bidi="ar-DZ"/>
        </w:rPr>
        <w:t xml:space="preserve">ن </w:t>
      </w:r>
      <w:r w:rsidR="00D42CF5" w:rsidRPr="00EC7A82"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bidi="ar-DZ"/>
        </w:rPr>
        <w:t>الثالث</w:t>
      </w:r>
      <w:r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bidi="ar-DZ"/>
        </w:rPr>
        <w:t> </w:t>
      </w:r>
      <w:r>
        <w:rPr>
          <w:rFonts w:ascii="Arabic Transparent" w:hAnsi="Arabic Transparent" w:cs="Sultan normal"/>
          <w:b/>
          <w:bCs/>
          <w:sz w:val="32"/>
          <w:szCs w:val="32"/>
          <w:u w:val="single"/>
          <w:lang w:val="fr-FR" w:bidi="ar-DZ"/>
        </w:rPr>
        <w:t>:</w:t>
      </w:r>
      <w:r>
        <w:rPr>
          <w:rFonts w:ascii="Arabic Transparent" w:hAnsi="Arabic Transparent" w:cs="Sultan normal" w:hint="cs"/>
          <w:b/>
          <w:bCs/>
          <w:sz w:val="32"/>
          <w:szCs w:val="32"/>
          <w:u w:val="single"/>
          <w:rtl/>
          <w:lang w:val="fr-FR" w:bidi="ar-DZ"/>
        </w:rPr>
        <w:t xml:space="preserve"> </w:t>
      </w:r>
    </w:p>
    <w:p w:rsidR="00F628A5" w:rsidRPr="005669A3" w:rsidRDefault="00F628A5" w:rsidP="001A3744">
      <w:pPr>
        <w:tabs>
          <w:tab w:val="right" w:pos="6804"/>
        </w:tabs>
        <w:bidi/>
        <w:spacing w:after="0" w:line="360" w:lineRule="auto"/>
        <w:rPr>
          <w:rFonts w:cs="Sultan normal"/>
          <w:sz w:val="28"/>
          <w:szCs w:val="28"/>
          <w:rtl/>
          <w:lang w:val="fr-FR" w:bidi="ar-DZ"/>
        </w:rPr>
      </w:pPr>
      <w:r>
        <w:rPr>
          <w:rFonts w:cs="Sultan normal" w:hint="cs"/>
          <w:sz w:val="24"/>
          <w:szCs w:val="24"/>
          <w:rtl/>
          <w:lang w:val="fr-FR" w:bidi="ar-DZ"/>
        </w:rPr>
        <w:t xml:space="preserve"> </w:t>
      </w:r>
    </w:p>
    <w:p w:rsidR="00145EAA" w:rsidRPr="005669A3" w:rsidRDefault="00145EAA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2F5A25">
        <w:rPr>
          <w:rFonts w:ascii="Arabic Transparent" w:hAnsi="Arabic Transparent" w:cs="Sultan normal"/>
          <w:b/>
          <w:bCs/>
          <w:position w:val="-4"/>
          <w:sz w:val="30"/>
          <w:szCs w:val="30"/>
          <w:lang w:bidi="ar-DZ"/>
        </w:rPr>
        <w:object w:dxaOrig="160" w:dyaOrig="240">
          <v:shape id="_x0000_i1067" type="#_x0000_t75" style="width:8.15pt;height:11.9pt" o:ole="">
            <v:imagedata r:id="rId83" o:title=""/>
          </v:shape>
          <o:OLEObject Type="Embed" ProgID="Equation.DSMT4" ShapeID="_x0000_i1067" DrawAspect="Content" ObjectID="_1740206312" r:id="rId84"/>
        </w:object>
      </w:r>
      <w:r w:rsidRPr="002F5A25">
        <w:rPr>
          <w:rFonts w:ascii="Arabic Transparent" w:hAnsi="Arabic Transparent" w:cs="Sultan normal" w:hint="cs"/>
          <w:b/>
          <w:bCs/>
          <w:sz w:val="30"/>
          <w:szCs w:val="30"/>
          <w:rtl/>
          <w:lang w:bidi="ar-DZ"/>
        </w:rPr>
        <w:t>)</w:t>
      </w:r>
      <w:r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 xml:space="preserve"> </w:t>
      </w:r>
      <w:r w:rsidR="009D4194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نعتب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="009D4194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ر 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الدال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ة </w:t>
      </w:r>
      <w:r w:rsidRPr="005669A3">
        <w:rPr>
          <w:rFonts w:ascii="Arabic Transparent" w:hAnsi="Arabic Transparent" w:cs="Sultan normal"/>
          <w:position w:val="-10"/>
          <w:sz w:val="28"/>
          <w:szCs w:val="28"/>
          <w:lang w:bidi="ar-DZ"/>
        </w:rPr>
        <w:object w:dxaOrig="220" w:dyaOrig="260">
          <v:shape id="_x0000_i1068" type="#_x0000_t75" style="width:11.25pt;height:13.15pt" o:ole="">
            <v:imagedata r:id="rId85" o:title=""/>
          </v:shape>
          <o:OLEObject Type="Embed" ProgID="Equation.DSMT4" ShapeID="_x0000_i1068" DrawAspect="Content" ObjectID="_1740206313" r:id="rId86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9D4194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ال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معرف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ة على </w:t>
      </w:r>
      <w:r w:rsidR="00F60290" w:rsidRPr="005669A3">
        <w:rPr>
          <w:position w:val="-14"/>
          <w:sz w:val="28"/>
          <w:szCs w:val="28"/>
        </w:rPr>
        <w:object w:dxaOrig="740" w:dyaOrig="400">
          <v:shape id="_x0000_i1069" type="#_x0000_t75" style="width:36.95pt;height:20.05pt" o:ole="">
            <v:imagedata r:id="rId87" o:title=""/>
          </v:shape>
          <o:OLEObject Type="Embed" ProgID="Equation.DSMT4" ShapeID="_x0000_i1069" DrawAspect="Content" ObjectID="_1740206314" r:id="rId88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بـ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: </w:t>
      </w:r>
      <w:r w:rsidR="003A26C2" w:rsidRPr="005669A3">
        <w:rPr>
          <w:rFonts w:ascii="Arabic Transparent" w:hAnsi="Arabic Transparent" w:cs="Sultan normal"/>
          <w:position w:val="-14"/>
          <w:sz w:val="28"/>
          <w:szCs w:val="28"/>
          <w:lang w:bidi="ar-DZ"/>
        </w:rPr>
        <w:object w:dxaOrig="2060" w:dyaOrig="400">
          <v:shape id="_x0000_i1070" type="#_x0000_t75" style="width:103.3pt;height:20.05pt" o:ole="">
            <v:imagedata r:id="rId89" o:title=""/>
          </v:shape>
          <o:OLEObject Type="Embed" ProgID="Equation.DSMT4" ShapeID="_x0000_i1070" DrawAspect="Content" ObjectID="_1740206315" r:id="rId90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</w:t>
      </w:r>
    </w:p>
    <w:p w:rsidR="00145EAA" w:rsidRPr="005669A3" w:rsidRDefault="0068086E" w:rsidP="001A3744">
      <w:pPr>
        <w:tabs>
          <w:tab w:val="right" w:pos="6804"/>
        </w:tabs>
        <w:bidi/>
        <w:spacing w:after="0" w:line="360" w:lineRule="auto"/>
        <w:rPr>
          <w:rFonts w:cs="Sultan normal"/>
          <w:sz w:val="28"/>
          <w:szCs w:val="28"/>
          <w:lang w:val="fr-FR"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145EA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145EAA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1)</w:t>
      </w:r>
      <w:r w:rsidR="00145EA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احســـب </w:t>
      </w:r>
      <w:r w:rsidR="00F60290" w:rsidRPr="005669A3">
        <w:rPr>
          <w:position w:val="-28"/>
          <w:sz w:val="28"/>
          <w:szCs w:val="28"/>
        </w:rPr>
        <w:object w:dxaOrig="920" w:dyaOrig="540">
          <v:shape id="_x0000_i1071" type="#_x0000_t75" style="width:45.7pt;height:26.9pt" o:ole="">
            <v:imagedata r:id="rId91" o:title=""/>
          </v:shape>
          <o:OLEObject Type="Embed" ProgID="Equation.DSMT4" ShapeID="_x0000_i1071" DrawAspect="Content" ObjectID="_1740206316" r:id="rId92"/>
        </w:object>
      </w:r>
      <w:r w:rsidR="00F60290" w:rsidRPr="005669A3">
        <w:rPr>
          <w:rFonts w:hint="cs"/>
          <w:sz w:val="28"/>
          <w:szCs w:val="28"/>
          <w:rtl/>
        </w:rPr>
        <w:t xml:space="preserve"> و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60290" w:rsidRPr="005669A3">
        <w:rPr>
          <w:position w:val="-20"/>
          <w:sz w:val="28"/>
          <w:szCs w:val="28"/>
        </w:rPr>
        <w:object w:dxaOrig="999" w:dyaOrig="460">
          <v:shape id="_x0000_i1072" type="#_x0000_t75" style="width:50.1pt;height:23.15pt" o:ole="">
            <v:imagedata r:id="rId93" o:title=""/>
          </v:shape>
          <o:OLEObject Type="Embed" ProgID="Equation.DSMT4" ShapeID="_x0000_i1072" DrawAspect="Content" ObjectID="_1740206317" r:id="rId94"/>
        </w:object>
      </w:r>
      <w:r w:rsidR="00F60290" w:rsidRPr="005669A3">
        <w:rPr>
          <w:rFonts w:hint="cs"/>
          <w:sz w:val="28"/>
          <w:szCs w:val="28"/>
          <w:rtl/>
        </w:rPr>
        <w:t xml:space="preserve"> .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</w:p>
    <w:p w:rsidR="009D4194" w:rsidRPr="005669A3" w:rsidRDefault="0068086E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145EA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145EAA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2)</w:t>
      </w:r>
      <w:r w:rsidR="00145EA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ادرس إتجاه تغيـــر الدالـــة </w:t>
      </w:r>
      <w:r w:rsidR="00F60290" w:rsidRPr="005669A3">
        <w:rPr>
          <w:rFonts w:ascii="Arabic Transparent" w:hAnsi="Arabic Transparent" w:cs="Sultan normal"/>
          <w:position w:val="-10"/>
          <w:sz w:val="28"/>
          <w:szCs w:val="28"/>
          <w:lang w:bidi="ar-DZ"/>
        </w:rPr>
        <w:object w:dxaOrig="220" w:dyaOrig="260">
          <v:shape id="_x0000_i1073" type="#_x0000_t75" style="width:11.25pt;height:13.15pt" o:ole="">
            <v:imagedata r:id="rId95" o:title=""/>
          </v:shape>
          <o:OLEObject Type="Embed" ProgID="Equation.DSMT4" ShapeID="_x0000_i1073" DrawAspect="Content" ObjectID="_1740206318" r:id="rId96"/>
        </w:objec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على </w:t>
      </w:r>
      <w:r w:rsidR="00A35C73" w:rsidRPr="005669A3">
        <w:rPr>
          <w:position w:val="-14"/>
          <w:sz w:val="28"/>
          <w:szCs w:val="28"/>
        </w:rPr>
        <w:object w:dxaOrig="740" w:dyaOrig="400">
          <v:shape id="_x0000_i1074" type="#_x0000_t75" style="width:36.95pt;height:20.05pt" o:ole="">
            <v:imagedata r:id="rId87" o:title=""/>
          </v:shape>
          <o:OLEObject Type="Embed" ProgID="Equation.DSMT4" ShapeID="_x0000_i1074" DrawAspect="Content" ObjectID="_1740206319" r:id="rId97"/>
        </w:objec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.</w:t>
      </w:r>
    </w:p>
    <w:p w:rsidR="00145EAA" w:rsidRPr="005669A3" w:rsidRDefault="009D4194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val="fr-FR"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</w:t>
      </w:r>
      <w:r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3)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أ - بين أن المعادل</w:t>
      </w:r>
      <w:r w:rsidR="00A35C73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ة</w:t>
      </w:r>
      <w:r w:rsidR="00F60290" w:rsidRPr="005669A3">
        <w:rPr>
          <w:sz w:val="28"/>
          <w:szCs w:val="28"/>
        </w:rPr>
        <w:t xml:space="preserve"> </w:t>
      </w:r>
      <w:r w:rsidR="00F60290" w:rsidRPr="005669A3">
        <w:rPr>
          <w:position w:val="-14"/>
          <w:sz w:val="28"/>
          <w:szCs w:val="28"/>
        </w:rPr>
        <w:object w:dxaOrig="920" w:dyaOrig="400">
          <v:shape id="_x0000_i1075" type="#_x0000_t75" style="width:45.7pt;height:20.05pt" o:ole="">
            <v:imagedata r:id="rId98" o:title=""/>
          </v:shape>
          <o:OLEObject Type="Embed" ProgID="Equation.DSMT4" ShapeID="_x0000_i1075" DrawAspect="Content" ObjectID="_1740206320" r:id="rId99"/>
        </w:object>
      </w:r>
      <w:r w:rsidR="00F60290" w:rsidRPr="005669A3">
        <w:rPr>
          <w:rFonts w:hint="cs"/>
          <w:sz w:val="28"/>
          <w:szCs w:val="28"/>
          <w:rtl/>
        </w:rPr>
        <w:t xml:space="preserve"> تقبل حلا وحي</w:t>
      </w:r>
      <w:r w:rsidR="00A35C73" w:rsidRPr="005669A3">
        <w:rPr>
          <w:rFonts w:hint="cs"/>
          <w:sz w:val="28"/>
          <w:szCs w:val="28"/>
          <w:rtl/>
        </w:rPr>
        <w:t>ـــــ</w:t>
      </w:r>
      <w:r w:rsidR="00F60290" w:rsidRPr="005669A3">
        <w:rPr>
          <w:rFonts w:hint="cs"/>
          <w:sz w:val="28"/>
          <w:szCs w:val="28"/>
          <w:rtl/>
        </w:rPr>
        <w:t xml:space="preserve">دا </w:t>
      </w:r>
      <w:r w:rsidR="00F60290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60290" w:rsidRPr="005669A3">
        <w:rPr>
          <w:position w:val="-6"/>
          <w:sz w:val="28"/>
          <w:szCs w:val="28"/>
        </w:rPr>
        <w:object w:dxaOrig="240" w:dyaOrig="220">
          <v:shape id="_x0000_i1076" type="#_x0000_t75" style="width:11.9pt;height:11.25pt" o:ole="">
            <v:imagedata r:id="rId100" o:title=""/>
          </v:shape>
          <o:OLEObject Type="Embed" ProgID="Equation.DSMT4" ShapeID="_x0000_i1076" DrawAspect="Content" ObjectID="_1740206321" r:id="rId101"/>
        </w:object>
      </w:r>
      <w:r w:rsidR="00F60290" w:rsidRPr="005669A3">
        <w:rPr>
          <w:rFonts w:hint="cs"/>
          <w:sz w:val="28"/>
          <w:szCs w:val="28"/>
          <w:rtl/>
        </w:rPr>
        <w:t xml:space="preserve"> حيث </w:t>
      </w:r>
      <w:r w:rsidR="00F60290" w:rsidRPr="005669A3">
        <w:rPr>
          <w:sz w:val="28"/>
          <w:szCs w:val="28"/>
          <w:lang w:val="fr-FR"/>
        </w:rPr>
        <w:t>:</w:t>
      </w:r>
      <w:r w:rsidR="00F60290" w:rsidRPr="005669A3">
        <w:rPr>
          <w:rFonts w:hint="cs"/>
          <w:sz w:val="28"/>
          <w:szCs w:val="28"/>
          <w:rtl/>
          <w:lang w:val="fr-FR" w:bidi="ar-DZ"/>
        </w:rPr>
        <w:t xml:space="preserve"> </w:t>
      </w:r>
      <w:r w:rsidR="00F60290" w:rsidRPr="005669A3">
        <w:rPr>
          <w:position w:val="-10"/>
          <w:sz w:val="28"/>
          <w:szCs w:val="28"/>
        </w:rPr>
        <w:object w:dxaOrig="1280" w:dyaOrig="320">
          <v:shape id="_x0000_i1077" type="#_x0000_t75" style="width:63.85pt;height:16.3pt" o:ole="">
            <v:imagedata r:id="rId102" o:title=""/>
          </v:shape>
          <o:OLEObject Type="Embed" ProgID="Equation.DSMT4" ShapeID="_x0000_i1077" DrawAspect="Content" ObjectID="_1740206322" r:id="rId103"/>
        </w:object>
      </w:r>
      <w:r w:rsidR="00F60290" w:rsidRPr="005669A3">
        <w:rPr>
          <w:rFonts w:hint="cs"/>
          <w:sz w:val="28"/>
          <w:szCs w:val="28"/>
          <w:rtl/>
        </w:rPr>
        <w:t xml:space="preserve"> </w:t>
      </w:r>
      <w:r w:rsidR="00A35C73" w:rsidRPr="005669A3">
        <w:rPr>
          <w:rFonts w:hint="cs"/>
          <w:sz w:val="28"/>
          <w:szCs w:val="28"/>
          <w:rtl/>
        </w:rPr>
        <w:t>.</w:t>
      </w:r>
    </w:p>
    <w:p w:rsidR="0019575F" w:rsidRPr="005669A3" w:rsidRDefault="0068086E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145EA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F60290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 xml:space="preserve">    ب-  </w:t>
      </w:r>
      <w:r w:rsidR="00EB0DC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استنت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="00EB0DC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ج إشارة </w:t>
      </w:r>
      <w:r w:rsidR="00EB0DCC" w:rsidRPr="005669A3">
        <w:rPr>
          <w:rFonts w:ascii="Arabic Transparent" w:hAnsi="Arabic Transparent" w:cs="Sultan normal"/>
          <w:position w:val="-14"/>
          <w:sz w:val="28"/>
          <w:szCs w:val="28"/>
          <w:lang w:bidi="ar-DZ"/>
        </w:rPr>
        <w:object w:dxaOrig="560" w:dyaOrig="400">
          <v:shape id="_x0000_i1078" type="#_x0000_t75" style="width:28.15pt;height:20.05pt" o:ole="">
            <v:imagedata r:id="rId104" o:title=""/>
          </v:shape>
          <o:OLEObject Type="Embed" ProgID="Equation.DSMT4" ShapeID="_x0000_i1078" DrawAspect="Content" ObjectID="_1740206323" r:id="rId105"/>
        </w:object>
      </w:r>
      <w:r w:rsidR="00EB0DC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على </w:t>
      </w:r>
      <w:r w:rsidR="00F60290" w:rsidRPr="005669A3">
        <w:rPr>
          <w:position w:val="-14"/>
          <w:sz w:val="28"/>
          <w:szCs w:val="28"/>
        </w:rPr>
        <w:object w:dxaOrig="740" w:dyaOrig="400">
          <v:shape id="_x0000_i1079" type="#_x0000_t75" style="width:36.95pt;height:20.05pt" o:ole="">
            <v:imagedata r:id="rId87" o:title=""/>
          </v:shape>
          <o:OLEObject Type="Embed" ProgID="Equation.DSMT4" ShapeID="_x0000_i1079" DrawAspect="Content" ObjectID="_1740206324" r:id="rId106"/>
        </w:object>
      </w:r>
      <w:r w:rsidR="00EB0DC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 </w:t>
      </w:r>
    </w:p>
    <w:p w:rsidR="00FA0818" w:rsidRPr="005669A3" w:rsidRDefault="0068086E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2F5A25">
        <w:rPr>
          <w:rFonts w:ascii="Arabic Transparent" w:hAnsi="Arabic Transparent" w:cs="Sultan normal"/>
          <w:b/>
          <w:bCs/>
          <w:position w:val="-4"/>
          <w:sz w:val="30"/>
          <w:szCs w:val="30"/>
          <w:lang w:bidi="ar-DZ"/>
        </w:rPr>
        <w:object w:dxaOrig="240" w:dyaOrig="240">
          <v:shape id="_x0000_i1080" type="#_x0000_t75" style="width:11.9pt;height:11.9pt" o:ole="">
            <v:imagedata r:id="rId107" o:title=""/>
          </v:shape>
          <o:OLEObject Type="Embed" ProgID="Equation.DSMT4" ShapeID="_x0000_i1080" DrawAspect="Content" ObjectID="_1740206325" r:id="rId108"/>
        </w:object>
      </w:r>
      <w:r w:rsidRPr="002F5A25">
        <w:rPr>
          <w:rFonts w:ascii="Arabic Transparent" w:hAnsi="Arabic Transparent" w:cs="Sultan normal" w:hint="cs"/>
          <w:b/>
          <w:bCs/>
          <w:sz w:val="30"/>
          <w:szCs w:val="30"/>
          <w:rtl/>
          <w:lang w:bidi="ar-DZ"/>
        </w:rPr>
        <w:t>)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نعتب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ر الدال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ة </w:t>
      </w:r>
      <w:r w:rsidRPr="005669A3">
        <w:rPr>
          <w:rFonts w:ascii="Arabic Transparent" w:hAnsi="Arabic Transparent" w:cs="Sultan normal"/>
          <w:position w:val="-10"/>
          <w:sz w:val="28"/>
          <w:szCs w:val="28"/>
          <w:lang w:bidi="ar-DZ"/>
        </w:rPr>
        <w:object w:dxaOrig="240" w:dyaOrig="320">
          <v:shape id="_x0000_i1081" type="#_x0000_t75" style="width:11.9pt;height:16.3pt" o:ole="">
            <v:imagedata r:id="rId109" o:title=""/>
          </v:shape>
          <o:OLEObject Type="Embed" ProgID="Equation.DSMT4" ShapeID="_x0000_i1081" DrawAspect="Content" ObjectID="_1740206326" r:id="rId110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المعرف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ة على </w:t>
      </w:r>
      <w:r w:rsidR="00F60290" w:rsidRPr="005669A3">
        <w:rPr>
          <w:position w:val="-14"/>
          <w:sz w:val="28"/>
          <w:szCs w:val="28"/>
        </w:rPr>
        <w:object w:dxaOrig="740" w:dyaOrig="400">
          <v:shape id="_x0000_i1082" type="#_x0000_t75" style="width:36.95pt;height:20.05pt" o:ole="">
            <v:imagedata r:id="rId87" o:title=""/>
          </v:shape>
          <o:OLEObject Type="Embed" ProgID="Equation.DSMT4" ShapeID="_x0000_i1082" DrawAspect="Content" ObjectID="_1740206327" r:id="rId111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كما يلي : </w:t>
      </w:r>
      <w:r w:rsidR="00F60290" w:rsidRPr="005669A3">
        <w:rPr>
          <w:rFonts w:ascii="Arabic Transparent" w:hAnsi="Arabic Transparent" w:cs="Sultan normal"/>
          <w:position w:val="-24"/>
          <w:sz w:val="28"/>
          <w:szCs w:val="28"/>
          <w:lang w:bidi="ar-DZ"/>
        </w:rPr>
        <w:object w:dxaOrig="2200" w:dyaOrig="660">
          <v:shape id="_x0000_i1083" type="#_x0000_t75" style="width:109.55pt;height:33.2pt" o:ole="">
            <v:imagedata r:id="rId112" o:title=""/>
          </v:shape>
          <o:OLEObject Type="Embed" ProgID="Equation.DSMT4" ShapeID="_x0000_i1083" DrawAspect="Content" ObjectID="_1740206328" r:id="rId113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A0818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.</w:t>
      </w:r>
    </w:p>
    <w:p w:rsidR="0068086E" w:rsidRPr="005669A3" w:rsidRDefault="00FA0818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ليك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ن </w:t>
      </w:r>
      <w:r w:rsidR="0068086E" w:rsidRPr="005669A3">
        <w:rPr>
          <w:rFonts w:ascii="Arabic Transparent" w:hAnsi="Arabic Transparent" w:cs="Sultan normal"/>
          <w:position w:val="-16"/>
          <w:sz w:val="28"/>
          <w:szCs w:val="28"/>
          <w:lang w:bidi="ar-DZ"/>
        </w:rPr>
        <w:object w:dxaOrig="540" w:dyaOrig="440">
          <v:shape id="_x0000_i1084" type="#_x0000_t75" style="width:26.9pt;height:21.9pt" o:ole="">
            <v:imagedata r:id="rId114" o:title=""/>
          </v:shape>
          <o:OLEObject Type="Embed" ProgID="Equation.DSMT4" ShapeID="_x0000_i1084" DrawAspect="Content" ObjectID="_1740206329" r:id="rId115"/>
        </w:objec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تمثيلها البياني في المستو</w:t>
      </w:r>
      <w:r w:rsidR="00EB0DC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ي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المنس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وب إلى المعل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م المتعام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د المتجانس </w:t>
      </w:r>
      <w:r w:rsidR="0068086E" w:rsidRPr="005669A3">
        <w:rPr>
          <w:rFonts w:ascii="Arabic Transparent" w:hAnsi="Arabic Transparent" w:cs="Sultan normal"/>
          <w:position w:val="-18"/>
          <w:sz w:val="28"/>
          <w:szCs w:val="28"/>
          <w:lang w:bidi="ar-DZ"/>
        </w:rPr>
        <w:object w:dxaOrig="800" w:dyaOrig="480">
          <v:shape id="_x0000_i1085" type="#_x0000_t75" style="width:40.05pt;height:23.8pt" o:ole="">
            <v:imagedata r:id="rId116" o:title=""/>
          </v:shape>
          <o:OLEObject Type="Embed" ProgID="Equation.DSMT4" ShapeID="_x0000_i1085" DrawAspect="Content" ObjectID="_1740206330" r:id="rId117"/>
        </w:objec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</w:t>
      </w:r>
    </w:p>
    <w:p w:rsidR="0068086E" w:rsidRDefault="007C1452" w:rsidP="001A3744">
      <w:pPr>
        <w:pStyle w:val="Paragraphedeliste"/>
        <w:numPr>
          <w:ilvl w:val="0"/>
          <w:numId w:val="2"/>
        </w:num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احســـــب </w:t>
      </w:r>
      <w:r w:rsidRPr="005669A3">
        <w:rPr>
          <w:position w:val="-20"/>
          <w:sz w:val="28"/>
          <w:szCs w:val="28"/>
        </w:rPr>
        <w:object w:dxaOrig="1020" w:dyaOrig="460">
          <v:shape id="_x0000_i1086" type="#_x0000_t75" style="width:50.7pt;height:23.15pt" o:ole="">
            <v:imagedata r:id="rId118" o:title=""/>
          </v:shape>
          <o:OLEObject Type="Embed" ProgID="Equation.DSMT4" ShapeID="_x0000_i1086" DrawAspect="Content" ObjectID="_1740206331" r:id="rId119"/>
        </w:object>
      </w:r>
      <w:r w:rsidRPr="005669A3">
        <w:rPr>
          <w:rFonts w:hint="cs"/>
          <w:sz w:val="28"/>
          <w:szCs w:val="28"/>
          <w:rtl/>
        </w:rPr>
        <w:t xml:space="preserve"> ثم 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بيــن أن </w:t>
      </w:r>
      <w:r w:rsidRPr="005669A3">
        <w:rPr>
          <w:rFonts w:ascii="Arabic Transparent" w:hAnsi="Arabic Transparent" w:cs="Sultan normal"/>
          <w:position w:val="-22"/>
          <w:sz w:val="28"/>
          <w:szCs w:val="28"/>
          <w:lang w:bidi="ar-DZ"/>
        </w:rPr>
        <w:object w:dxaOrig="1680" w:dyaOrig="480">
          <v:shape id="_x0000_i1087" type="#_x0000_t75" style="width:83.25pt;height:24.4pt" o:ole="">
            <v:imagedata r:id="rId120" o:title=""/>
          </v:shape>
          <o:OLEObject Type="Embed" ProgID="Equation.DSMT4" ShapeID="_x0000_i1087" DrawAspect="Content" ObjectID="_1740206332" r:id="rId121"/>
        </w:objec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و فســـر النتيجـــــة بيانيـا</w:t>
      </w:r>
      <w:r w:rsidR="0068086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</w:t>
      </w:r>
    </w:p>
    <w:p w:rsidR="005669A3" w:rsidRPr="001A3744" w:rsidRDefault="005669A3" w:rsidP="001A3744">
      <w:pPr>
        <w:tabs>
          <w:tab w:val="right" w:pos="6804"/>
        </w:tabs>
        <w:bidi/>
        <w:spacing w:after="0" w:line="360" w:lineRule="auto"/>
        <w:ind w:left="425"/>
        <w:rPr>
          <w:rFonts w:cs="Sultan normal"/>
          <w:sz w:val="28"/>
          <w:szCs w:val="28"/>
          <w:rtl/>
          <w:lang w:val="fr-FR" w:bidi="ar-DZ"/>
        </w:rPr>
      </w:pPr>
      <w:r w:rsidRPr="002F5A25">
        <w:rPr>
          <w:rFonts w:cs="Sultan normal" w:hint="cs"/>
          <w:b/>
          <w:bCs/>
          <w:sz w:val="32"/>
          <w:szCs w:val="30"/>
          <w:rtl/>
          <w:lang w:val="fr-FR" w:bidi="ar-DZ"/>
        </w:rPr>
        <w:t>2</w:t>
      </w:r>
      <w:r w:rsidRPr="005669A3">
        <w:rPr>
          <w:rFonts w:cs="Sultan normal" w:hint="cs"/>
          <w:b/>
          <w:bCs/>
          <w:sz w:val="36"/>
          <w:szCs w:val="32"/>
          <w:rtl/>
          <w:lang w:val="fr-FR" w:bidi="ar-DZ"/>
        </w:rPr>
        <w:t>)</w:t>
      </w:r>
      <w:r w:rsidRPr="002F5A25">
        <w:rPr>
          <w:rFonts w:cs="Sultan normal" w:hint="cs"/>
          <w:b/>
          <w:bCs/>
          <w:sz w:val="28"/>
          <w:szCs w:val="28"/>
          <w:rtl/>
          <w:lang w:val="fr-FR" w:bidi="ar-DZ"/>
        </w:rPr>
        <w:t xml:space="preserve">أ </w:t>
      </w:r>
      <w:r w:rsidRPr="002F5A25">
        <w:rPr>
          <w:rFonts w:cs="Sultan normal"/>
          <w:b/>
          <w:bCs/>
          <w:sz w:val="28"/>
          <w:szCs w:val="28"/>
          <w:rtl/>
          <w:lang w:val="fr-FR" w:bidi="ar-DZ"/>
        </w:rPr>
        <w:t>–</w:t>
      </w:r>
      <w:r w:rsidRPr="005669A3">
        <w:rPr>
          <w:rFonts w:cs="Sultan normal" w:hint="cs"/>
          <w:sz w:val="28"/>
          <w:szCs w:val="28"/>
          <w:rtl/>
          <w:lang w:val="fr-FR" w:bidi="ar-DZ"/>
        </w:rPr>
        <w:t xml:space="preserve"> بين أن المستقيم </w:t>
      </w:r>
      <w:r w:rsidRPr="005669A3">
        <w:rPr>
          <w:position w:val="-14"/>
        </w:rPr>
        <w:object w:dxaOrig="420" w:dyaOrig="400">
          <v:shape id="_x0000_i1088" type="#_x0000_t75" style="width:21.3pt;height:20.05pt" o:ole="">
            <v:imagedata r:id="rId122" o:title=""/>
          </v:shape>
          <o:OLEObject Type="Embed" ProgID="Equation.DSMT4" ShapeID="_x0000_i1088" DrawAspect="Content" ObjectID="_1740206333" r:id="rId123"/>
        </w:object>
      </w:r>
      <w:r w:rsidRPr="005669A3">
        <w:rPr>
          <w:rFonts w:hint="cs"/>
          <w:sz w:val="28"/>
          <w:szCs w:val="28"/>
          <w:rtl/>
        </w:rPr>
        <w:t xml:space="preserve"> الذي </w:t>
      </w:r>
      <w:r w:rsidRPr="005669A3">
        <w:rPr>
          <w:position w:val="-24"/>
        </w:rPr>
        <w:object w:dxaOrig="760" w:dyaOrig="620">
          <v:shape id="_x0000_i1089" type="#_x0000_t75" style="width:38.2pt;height:31.3pt" o:ole="">
            <v:imagedata r:id="rId124" o:title=""/>
          </v:shape>
          <o:OLEObject Type="Embed" ProgID="Equation.DSMT4" ShapeID="_x0000_i1089" DrawAspect="Content" ObjectID="_1740206334" r:id="rId125"/>
        </w:object>
      </w:r>
      <w:r w:rsidRPr="005669A3">
        <w:rPr>
          <w:rFonts w:hint="cs"/>
          <w:sz w:val="28"/>
          <w:szCs w:val="28"/>
          <w:rtl/>
        </w:rPr>
        <w:t xml:space="preserve"> مقارب مائل لـــ </w:t>
      </w:r>
      <w:r w:rsidRPr="005669A3">
        <w:rPr>
          <w:rFonts w:ascii="Arabic Transparent" w:hAnsi="Arabic Transparent" w:cs="Sultan normal"/>
          <w:position w:val="-16"/>
          <w:lang w:bidi="ar-DZ"/>
        </w:rPr>
        <w:object w:dxaOrig="540" w:dyaOrig="440">
          <v:shape id="_x0000_i1090" type="#_x0000_t75" style="width:26.9pt;height:21.9pt" o:ole="">
            <v:imagedata r:id="rId114" o:title=""/>
          </v:shape>
          <o:OLEObject Type="Embed" ProgID="Equation.DSMT4" ShapeID="_x0000_i1090" DrawAspect="Content" ObjectID="_1740206335" r:id="rId126"/>
        </w:object>
      </w:r>
      <w:r w:rsidRPr="005669A3">
        <w:rPr>
          <w:rFonts w:cs="Sultan normal" w:hint="cs"/>
          <w:sz w:val="28"/>
          <w:szCs w:val="28"/>
          <w:rtl/>
          <w:lang w:val="fr-FR" w:bidi="ar-DZ"/>
        </w:rPr>
        <w:t xml:space="preserve"> .</w:t>
      </w:r>
    </w:p>
    <w:p w:rsidR="007C1452" w:rsidRPr="005669A3" w:rsidRDefault="002F5A25" w:rsidP="001A3744">
      <w:pPr>
        <w:pStyle w:val="Paragraphedeliste"/>
        <w:tabs>
          <w:tab w:val="right" w:pos="6804"/>
        </w:tabs>
        <w:bidi/>
        <w:spacing w:after="0" w:line="360" w:lineRule="auto"/>
        <w:ind w:left="420"/>
        <w:rPr>
          <w:rFonts w:cs="Sultan normal"/>
          <w:sz w:val="28"/>
          <w:szCs w:val="28"/>
          <w:rtl/>
          <w:lang w:val="fr-FR" w:bidi="ar-DZ"/>
        </w:rPr>
      </w:pPr>
      <w:r>
        <w:rPr>
          <w:rFonts w:cs="Sultan normal" w:hint="cs"/>
          <w:sz w:val="28"/>
          <w:szCs w:val="28"/>
          <w:rtl/>
          <w:lang w:val="fr-FR" w:bidi="ar-DZ"/>
        </w:rPr>
        <w:t xml:space="preserve">    </w:t>
      </w:r>
      <w:r w:rsidR="007C1452" w:rsidRPr="002F5A25">
        <w:rPr>
          <w:rFonts w:cs="Sultan normal" w:hint="cs"/>
          <w:b/>
          <w:bCs/>
          <w:sz w:val="28"/>
          <w:szCs w:val="28"/>
          <w:rtl/>
          <w:lang w:val="fr-FR" w:bidi="ar-DZ"/>
        </w:rPr>
        <w:t xml:space="preserve">ب </w:t>
      </w:r>
      <w:r w:rsidR="007C1452" w:rsidRPr="002F5A25">
        <w:rPr>
          <w:rFonts w:cs="Sultan normal"/>
          <w:b/>
          <w:bCs/>
          <w:sz w:val="28"/>
          <w:szCs w:val="28"/>
          <w:rtl/>
          <w:lang w:val="fr-FR" w:bidi="ar-DZ"/>
        </w:rPr>
        <w:t>–</w:t>
      </w:r>
      <w:r w:rsidR="007C1452" w:rsidRPr="005669A3">
        <w:rPr>
          <w:rFonts w:cs="Sultan normal" w:hint="cs"/>
          <w:sz w:val="28"/>
          <w:szCs w:val="28"/>
          <w:rtl/>
          <w:lang w:val="fr-FR" w:bidi="ar-DZ"/>
        </w:rPr>
        <w:t xml:space="preserve"> </w:t>
      </w:r>
      <w:r w:rsidR="007C145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ادرس الوضـــع النسبي للمنحــني </w:t>
      </w:r>
      <w:r w:rsidR="007C1452" w:rsidRPr="005669A3">
        <w:rPr>
          <w:position w:val="-16"/>
          <w:sz w:val="28"/>
          <w:szCs w:val="28"/>
          <w:lang w:bidi="ar-DZ"/>
        </w:rPr>
        <w:object w:dxaOrig="540" w:dyaOrig="440">
          <v:shape id="_x0000_i1091" type="#_x0000_t75" style="width:26.9pt;height:21.9pt" o:ole="">
            <v:imagedata r:id="rId114" o:title=""/>
          </v:shape>
          <o:OLEObject Type="Embed" ProgID="Equation.DSMT4" ShapeID="_x0000_i1091" DrawAspect="Content" ObjectID="_1740206336" r:id="rId127"/>
        </w:object>
      </w:r>
      <w:r w:rsidR="007C145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بالنسبـــة إلى </w:t>
      </w:r>
      <w:r w:rsidR="007C1452" w:rsidRPr="005669A3">
        <w:rPr>
          <w:position w:val="-14"/>
          <w:sz w:val="28"/>
          <w:szCs w:val="28"/>
        </w:rPr>
        <w:object w:dxaOrig="420" w:dyaOrig="400">
          <v:shape id="_x0000_i1092" type="#_x0000_t75" style="width:21.3pt;height:20.05pt" o:ole="">
            <v:imagedata r:id="rId128" o:title=""/>
          </v:shape>
          <o:OLEObject Type="Embed" ProgID="Equation.DSMT4" ShapeID="_x0000_i1092" DrawAspect="Content" ObjectID="_1740206337" r:id="rId129"/>
        </w:object>
      </w:r>
      <w:r w:rsidR="007C145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</w:t>
      </w:r>
    </w:p>
    <w:p w:rsidR="0068086E" w:rsidRPr="002F5A25" w:rsidRDefault="002F5A25" w:rsidP="001A3744">
      <w:pPr>
        <w:tabs>
          <w:tab w:val="right" w:pos="6804"/>
        </w:tabs>
        <w:bidi/>
        <w:spacing w:after="0" w:line="360" w:lineRule="auto"/>
        <w:ind w:left="420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2F5A25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 xml:space="preserve"> 3</w:t>
      </w:r>
      <w:r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 xml:space="preserve">) </w:t>
      </w:r>
      <w:r w:rsidR="006A0C26" w:rsidRPr="002F5A25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أ -</w:t>
      </w:r>
      <w:r w:rsidR="006A0C26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بي</w:t>
      </w:r>
      <w:r w:rsidR="005669A3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</w:t>
      </w:r>
      <w:r w:rsidR="006A0C26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ن أن</w:t>
      </w:r>
      <w:r w:rsidR="00F628A5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="006A0C26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ه من أجل كل </w:t>
      </w:r>
      <w:r w:rsidR="00DB47A2" w:rsidRPr="005669A3">
        <w:rPr>
          <w:position w:val="-14"/>
          <w:lang w:bidi="ar-DZ"/>
        </w:rPr>
        <w:object w:dxaOrig="1100" w:dyaOrig="400">
          <v:shape id="_x0000_i1093" type="#_x0000_t75" style="width:55.1pt;height:20.65pt" o:ole="">
            <v:imagedata r:id="rId130" o:title=""/>
          </v:shape>
          <o:OLEObject Type="Embed" ProgID="Equation.DSMT4" ShapeID="_x0000_i1093" DrawAspect="Content" ObjectID="_1740206338" r:id="rId131"/>
        </w:object>
      </w:r>
      <w:r w:rsidR="006A0C26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: </w:t>
      </w:r>
      <w:r w:rsidR="003A26C2" w:rsidRPr="005669A3">
        <w:rPr>
          <w:position w:val="-24"/>
          <w:lang w:bidi="ar-DZ"/>
        </w:rPr>
        <w:object w:dxaOrig="1540" w:dyaOrig="660">
          <v:shape id="_x0000_i1094" type="#_x0000_t75" style="width:77pt;height:33.2pt" o:ole="">
            <v:imagedata r:id="rId132" o:title=""/>
          </v:shape>
          <o:OLEObject Type="Embed" ProgID="Equation.DSMT4" ShapeID="_x0000_i1094" DrawAspect="Content" ObjectID="_1740206339" r:id="rId133"/>
        </w:object>
      </w:r>
      <w:r w:rsidR="006A0C26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.</w:t>
      </w:r>
    </w:p>
    <w:p w:rsidR="006A0C26" w:rsidRPr="005669A3" w:rsidRDefault="006A0C26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</w:t>
      </w:r>
      <w:r w:rsidR="00EC7A8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ب -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استنت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ج اتجاه تغي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ر الدال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ة </w:t>
      </w:r>
      <w:r w:rsidRPr="005669A3">
        <w:rPr>
          <w:rFonts w:ascii="Arabic Transparent" w:hAnsi="Arabic Transparent" w:cs="Sultan normal"/>
          <w:position w:val="-10"/>
          <w:sz w:val="28"/>
          <w:szCs w:val="28"/>
          <w:lang w:bidi="ar-DZ"/>
        </w:rPr>
        <w:object w:dxaOrig="240" w:dyaOrig="320">
          <v:shape id="_x0000_i1095" type="#_x0000_t75" style="width:11.9pt;height:16.3pt" o:ole="">
            <v:imagedata r:id="rId134" o:title=""/>
          </v:shape>
          <o:OLEObject Type="Embed" ProgID="Equation.DSMT4" ShapeID="_x0000_i1095" DrawAspect="Content" ObjectID="_1740206340" r:id="rId135"/>
        </w:objec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42B4C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ثم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شكل ج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دول تغيرات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ها .</w:t>
      </w:r>
    </w:p>
    <w:p w:rsidR="00FA0818" w:rsidRPr="002F5A25" w:rsidRDefault="002F5A25" w:rsidP="001A3744">
      <w:pPr>
        <w:tabs>
          <w:tab w:val="right" w:pos="6804"/>
        </w:tabs>
        <w:bidi/>
        <w:spacing w:after="0" w:line="360" w:lineRule="auto"/>
        <w:ind w:left="420"/>
        <w:rPr>
          <w:sz w:val="28"/>
          <w:szCs w:val="28"/>
        </w:rPr>
      </w:pPr>
      <w:r w:rsidRPr="002F5A25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4)</w:t>
      </w:r>
      <w:r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FA0818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بي</w:t>
      </w:r>
      <w:r w:rsidR="005669A3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</w:t>
      </w:r>
      <w:r w:rsidR="00FA0818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>ن أن</w:t>
      </w:r>
      <w:r w:rsidR="00DA54FA" w:rsidRPr="002F5A25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DA54FA" w:rsidRPr="005669A3">
        <w:rPr>
          <w:position w:val="-24"/>
        </w:rPr>
        <w:object w:dxaOrig="1420" w:dyaOrig="620">
          <v:shape id="_x0000_i1096" type="#_x0000_t75" style="width:70.75pt;height:31.3pt" o:ole="">
            <v:imagedata r:id="rId136" o:title=""/>
          </v:shape>
          <o:OLEObject Type="Embed" ProgID="Equation.DSMT4" ShapeID="_x0000_i1096" DrawAspect="Content" ObjectID="_1740206341" r:id="rId137"/>
        </w:object>
      </w:r>
      <w:r w:rsidR="00DA54FA" w:rsidRPr="002F5A25">
        <w:rPr>
          <w:rFonts w:hint="cs"/>
          <w:sz w:val="28"/>
          <w:szCs w:val="28"/>
          <w:rtl/>
        </w:rPr>
        <w:t xml:space="preserve"> ثم عين حصرا للعدد </w:t>
      </w:r>
      <w:r w:rsidR="00DA54FA" w:rsidRPr="005669A3">
        <w:rPr>
          <w:position w:val="-14"/>
        </w:rPr>
        <w:object w:dxaOrig="620" w:dyaOrig="400">
          <v:shape id="_x0000_i1097" type="#_x0000_t75" style="width:31.3pt;height:20.05pt" o:ole="">
            <v:imagedata r:id="rId138" o:title=""/>
          </v:shape>
          <o:OLEObject Type="Embed" ProgID="Equation.DSMT4" ShapeID="_x0000_i1097" DrawAspect="Content" ObjectID="_1740206342" r:id="rId139"/>
        </w:object>
      </w:r>
      <w:r w:rsidR="00DA54FA" w:rsidRPr="002F5A25">
        <w:rPr>
          <w:rFonts w:hint="cs"/>
          <w:sz w:val="28"/>
          <w:szCs w:val="28"/>
          <w:rtl/>
        </w:rPr>
        <w:t xml:space="preserve"> .</w:t>
      </w:r>
    </w:p>
    <w:p w:rsidR="00E54B9E" w:rsidRPr="002F5A25" w:rsidRDefault="002F5A25" w:rsidP="001A3744">
      <w:pPr>
        <w:tabs>
          <w:tab w:val="right" w:pos="6804"/>
        </w:tabs>
        <w:bidi/>
        <w:spacing w:after="0" w:line="360" w:lineRule="auto"/>
        <w:ind w:left="4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Pr="002F5A25">
        <w:rPr>
          <w:rFonts w:hint="cs"/>
          <w:b/>
          <w:bCs/>
          <w:sz w:val="28"/>
          <w:szCs w:val="28"/>
          <w:rtl/>
        </w:rPr>
        <w:t>5)</w:t>
      </w:r>
      <w:r w:rsidRPr="002F5A25">
        <w:rPr>
          <w:rFonts w:hint="cs"/>
          <w:sz w:val="28"/>
          <w:szCs w:val="28"/>
          <w:rtl/>
        </w:rPr>
        <w:t xml:space="preserve"> </w:t>
      </w:r>
      <w:r w:rsidR="00E54B9E" w:rsidRPr="002F5A25">
        <w:rPr>
          <w:rFonts w:hint="cs"/>
          <w:sz w:val="28"/>
          <w:szCs w:val="28"/>
          <w:rtl/>
        </w:rPr>
        <w:t>اكتـــب معادلـــة المماس</w:t>
      </w:r>
      <w:r w:rsidR="00ED3F96" w:rsidRPr="005669A3">
        <w:rPr>
          <w:position w:val="-14"/>
        </w:rPr>
        <w:object w:dxaOrig="400" w:dyaOrig="400">
          <v:shape id="_x0000_i1098" type="#_x0000_t75" style="width:20.05pt;height:20.05pt" o:ole="">
            <v:imagedata r:id="rId140" o:title=""/>
          </v:shape>
          <o:OLEObject Type="Embed" ProgID="Equation.DSMT4" ShapeID="_x0000_i1098" DrawAspect="Content" ObjectID="_1740206343" r:id="rId141"/>
        </w:object>
      </w:r>
      <w:r w:rsidR="00E54B9E" w:rsidRPr="002F5A25">
        <w:rPr>
          <w:rFonts w:hint="cs"/>
          <w:sz w:val="28"/>
          <w:szCs w:val="28"/>
          <w:rtl/>
        </w:rPr>
        <w:t xml:space="preserve"> للمنحنى</w:t>
      </w:r>
      <w:r w:rsidR="00E54B9E" w:rsidRPr="005669A3">
        <w:rPr>
          <w:rFonts w:ascii="Arabic Transparent" w:hAnsi="Arabic Transparent" w:cs="Sultan normal"/>
          <w:position w:val="-16"/>
          <w:lang w:bidi="ar-DZ"/>
        </w:rPr>
        <w:object w:dxaOrig="540" w:dyaOrig="440">
          <v:shape id="_x0000_i1099" type="#_x0000_t75" style="width:26.9pt;height:21.9pt" o:ole="">
            <v:imagedata r:id="rId114" o:title=""/>
          </v:shape>
          <o:OLEObject Type="Embed" ProgID="Equation.DSMT4" ShapeID="_x0000_i1099" DrawAspect="Content" ObjectID="_1740206344" r:id="rId142"/>
        </w:object>
      </w:r>
      <w:r w:rsidR="00E54B9E" w:rsidRPr="002F5A25">
        <w:rPr>
          <w:rFonts w:hint="cs"/>
          <w:sz w:val="28"/>
          <w:szCs w:val="28"/>
          <w:rtl/>
        </w:rPr>
        <w:t xml:space="preserve"> في النقطــــة التي فاصلتـــها </w:t>
      </w:r>
      <w:r w:rsidR="00E54B9E" w:rsidRPr="005669A3">
        <w:rPr>
          <w:position w:val="-4"/>
        </w:rPr>
        <w:object w:dxaOrig="139" w:dyaOrig="260">
          <v:shape id="_x0000_i1100" type="#_x0000_t75" style="width:6.9pt;height:13.15pt" o:ole="">
            <v:imagedata r:id="rId143" o:title=""/>
          </v:shape>
          <o:OLEObject Type="Embed" ProgID="Equation.DSMT4" ShapeID="_x0000_i1100" DrawAspect="Content" ObjectID="_1740206345" r:id="rId144"/>
        </w:object>
      </w:r>
      <w:r w:rsidR="00E54B9E" w:rsidRPr="002F5A25">
        <w:rPr>
          <w:rFonts w:hint="cs"/>
          <w:sz w:val="28"/>
          <w:szCs w:val="28"/>
          <w:rtl/>
        </w:rPr>
        <w:t xml:space="preserve"> .</w:t>
      </w:r>
    </w:p>
    <w:p w:rsidR="00DA54FA" w:rsidRPr="005669A3" w:rsidRDefault="00FA0818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</w:t>
      </w:r>
      <w:r w:rsidR="00CC37A9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6</w:t>
      </w:r>
      <w:r w:rsidR="00585406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)</w:t>
      </w:r>
      <w:r w:rsidR="00585406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أ-</w:t>
      </w:r>
      <w:r w:rsidR="00DA54F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ارس</w:t>
      </w:r>
      <w:r w:rsidR="00E54B9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ـ</w:t>
      </w:r>
      <w:r w:rsidR="00DA54F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م كل من </w:t>
      </w:r>
      <w:r w:rsidR="00E54B9E" w:rsidRPr="005669A3">
        <w:rPr>
          <w:position w:val="-14"/>
          <w:sz w:val="28"/>
          <w:szCs w:val="28"/>
        </w:rPr>
        <w:object w:dxaOrig="400" w:dyaOrig="400">
          <v:shape id="_x0000_i1101" type="#_x0000_t75" style="width:20.05pt;height:20.05pt" o:ole="">
            <v:imagedata r:id="rId145" o:title=""/>
          </v:shape>
          <o:OLEObject Type="Embed" ProgID="Equation.DSMT4" ShapeID="_x0000_i1101" DrawAspect="Content" ObjectID="_1740206346" r:id="rId146"/>
        </w:object>
      </w:r>
      <w:r w:rsidR="00DA54FA" w:rsidRPr="005669A3">
        <w:rPr>
          <w:rFonts w:hint="cs"/>
          <w:position w:val="-14"/>
          <w:sz w:val="28"/>
          <w:szCs w:val="28"/>
          <w:rtl/>
        </w:rPr>
        <w:t xml:space="preserve"> 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E54B9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؛</w:t>
      </w:r>
      <w:r w:rsidR="00E54B9E" w:rsidRPr="005669A3">
        <w:rPr>
          <w:position w:val="-14"/>
          <w:sz w:val="28"/>
          <w:szCs w:val="28"/>
        </w:rPr>
        <w:object w:dxaOrig="420" w:dyaOrig="400">
          <v:shape id="_x0000_i1102" type="#_x0000_t75" style="width:21.3pt;height:20.05pt" o:ole="">
            <v:imagedata r:id="rId128" o:title=""/>
          </v:shape>
          <o:OLEObject Type="Embed" ProgID="Equation.DSMT4" ShapeID="_x0000_i1102" DrawAspect="Content" ObjectID="_1740206347" r:id="rId147"/>
        </w:object>
      </w:r>
      <w:r w:rsidR="00E54B9E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و المنحنى</w:t>
      </w:r>
      <w:r w:rsidR="00DA54F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DA54FA" w:rsidRPr="005669A3">
        <w:rPr>
          <w:rFonts w:ascii="Arabic Transparent" w:hAnsi="Arabic Transparent" w:cs="Sultan normal"/>
          <w:position w:val="-16"/>
          <w:sz w:val="28"/>
          <w:szCs w:val="28"/>
          <w:lang w:bidi="ar-DZ"/>
        </w:rPr>
        <w:object w:dxaOrig="540" w:dyaOrig="440">
          <v:shape id="_x0000_i1103" type="#_x0000_t75" style="width:26.9pt;height:21.9pt" o:ole="">
            <v:imagedata r:id="rId114" o:title=""/>
          </v:shape>
          <o:OLEObject Type="Embed" ProgID="Equation.DSMT4" ShapeID="_x0000_i1103" DrawAspect="Content" ObjectID="_1740206348" r:id="rId148"/>
        </w:object>
      </w:r>
      <w:r w:rsidR="00DA54FA" w:rsidRPr="005669A3">
        <w:rPr>
          <w:rFonts w:ascii="Arabic Transparent" w:hAnsi="Arabic Transparent" w:cs="Sultan normal" w:hint="cs"/>
          <w:position w:val="-16"/>
          <w:sz w:val="28"/>
          <w:szCs w:val="28"/>
          <w:rtl/>
          <w:lang w:bidi="ar-DZ"/>
        </w:rPr>
        <w:t xml:space="preserve"> </w:t>
      </w:r>
      <w:r w:rsidR="00DA54F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.</w:t>
      </w:r>
    </w:p>
    <w:p w:rsidR="00585406" w:rsidRPr="005669A3" w:rsidRDefault="005669A3" w:rsidP="001A3744">
      <w:pPr>
        <w:tabs>
          <w:tab w:val="right" w:pos="6804"/>
        </w:tabs>
        <w:bidi/>
        <w:spacing w:after="0" w:line="360" w:lineRule="auto"/>
        <w:rPr>
          <w:rFonts w:ascii="Arabic Transparent" w:hAnsi="Arabic Transparent" w:cs="Sultan normal"/>
          <w:sz w:val="28"/>
          <w:szCs w:val="28"/>
          <w:rtl/>
          <w:lang w:bidi="ar-DZ"/>
        </w:rPr>
      </w:pPr>
      <w:r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  </w:t>
      </w:r>
      <w:r w:rsidR="00DA54FA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ب - ب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ي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ن أن الدال</w:t>
      </w:r>
      <w:r w:rsidR="00F628A5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ــ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>ة</w:t>
      </w:r>
      <w:r w:rsidR="00243AB2" w:rsidRPr="005669A3">
        <w:rPr>
          <w:position w:val="-4"/>
          <w:sz w:val="28"/>
          <w:szCs w:val="28"/>
        </w:rPr>
        <w:object w:dxaOrig="260" w:dyaOrig="260">
          <v:shape id="_x0000_i1104" type="#_x0000_t75" style="width:13.15pt;height:13.15pt" o:ole="">
            <v:imagedata r:id="rId149" o:title=""/>
          </v:shape>
          <o:OLEObject Type="Embed" ProgID="Equation.DSMT4" ShapeID="_x0000_i1104" DrawAspect="Content" ObjectID="_1740206349" r:id="rId150"/>
        </w:object>
      </w:r>
      <w:r w:rsidR="00243AB2" w:rsidRPr="005669A3">
        <w:rPr>
          <w:rFonts w:hint="cs"/>
          <w:sz w:val="28"/>
          <w:szCs w:val="28"/>
          <w:rtl/>
        </w:rPr>
        <w:t xml:space="preserve"> المعرف</w:t>
      </w:r>
      <w:r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>ة على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DA54FA" w:rsidRPr="005669A3">
        <w:rPr>
          <w:position w:val="-14"/>
          <w:sz w:val="28"/>
          <w:szCs w:val="28"/>
        </w:rPr>
        <w:object w:dxaOrig="740" w:dyaOrig="400">
          <v:shape id="_x0000_i1105" type="#_x0000_t75" style="width:36.95pt;height:20.05pt" o:ole="">
            <v:imagedata r:id="rId87" o:title=""/>
          </v:shape>
          <o:OLEObject Type="Embed" ProgID="Equation.DSMT4" ShapeID="_x0000_i1105" DrawAspect="Content" ObjectID="_1740206350" r:id="rId151"/>
        </w:object>
      </w:r>
      <w:r>
        <w:rPr>
          <w:rFonts w:hint="cs"/>
          <w:sz w:val="28"/>
          <w:szCs w:val="28"/>
          <w:rtl/>
        </w:rPr>
        <w:t xml:space="preserve"> بـ</w:t>
      </w:r>
      <w:r w:rsidR="00243AB2" w:rsidRPr="005669A3">
        <w:rPr>
          <w:rFonts w:hint="cs"/>
          <w:sz w:val="28"/>
          <w:szCs w:val="28"/>
          <w:rtl/>
        </w:rPr>
        <w:t> </w:t>
      </w:r>
      <w:r w:rsidR="00243AB2" w:rsidRPr="005669A3">
        <w:rPr>
          <w:sz w:val="28"/>
          <w:szCs w:val="28"/>
          <w:lang w:val="fr-FR"/>
        </w:rPr>
        <w:t>:</w:t>
      </w:r>
      <w:r w:rsidR="00243AB2" w:rsidRPr="005669A3">
        <w:rPr>
          <w:rFonts w:hint="cs"/>
          <w:sz w:val="28"/>
          <w:szCs w:val="28"/>
          <w:rtl/>
          <w:lang w:val="fr-FR" w:bidi="ar-DZ"/>
        </w:rPr>
        <w:t xml:space="preserve"> </w:t>
      </w:r>
      <w:r w:rsidR="00DA54FA" w:rsidRPr="005669A3">
        <w:rPr>
          <w:position w:val="-24"/>
          <w:sz w:val="28"/>
          <w:szCs w:val="28"/>
        </w:rPr>
        <w:object w:dxaOrig="1820" w:dyaOrig="620">
          <v:shape id="_x0000_i1106" type="#_x0000_t75" style="width:90.8pt;height:31.3pt" o:ole="">
            <v:imagedata r:id="rId152" o:title=""/>
          </v:shape>
          <o:OLEObject Type="Embed" ProgID="Equation.DSMT4" ShapeID="_x0000_i1106" DrawAspect="Content" ObjectID="_1740206351" r:id="rId153"/>
        </w:object>
      </w:r>
      <w:r w:rsidR="00243AB2" w:rsidRPr="005669A3">
        <w:rPr>
          <w:rFonts w:hint="cs"/>
          <w:sz w:val="28"/>
          <w:szCs w:val="28"/>
          <w:rtl/>
        </w:rPr>
        <w:t xml:space="preserve"> هي دال</w:t>
      </w:r>
      <w:r w:rsidR="00F628A5" w:rsidRPr="005669A3">
        <w:rPr>
          <w:rFonts w:hint="cs"/>
          <w:sz w:val="28"/>
          <w:szCs w:val="28"/>
          <w:rtl/>
        </w:rPr>
        <w:t>ـــ</w:t>
      </w:r>
      <w:r w:rsidR="00243AB2" w:rsidRPr="005669A3">
        <w:rPr>
          <w:rFonts w:hint="cs"/>
          <w:sz w:val="28"/>
          <w:szCs w:val="28"/>
          <w:rtl/>
        </w:rPr>
        <w:t>ة أصلي</w:t>
      </w:r>
      <w:r w:rsidR="00F628A5" w:rsidRPr="005669A3"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>ة للدال</w:t>
      </w:r>
      <w:r w:rsidR="00F628A5" w:rsidRPr="005669A3"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>ة</w:t>
      </w:r>
      <w:r w:rsidR="00DA54FA" w:rsidRPr="005669A3">
        <w:rPr>
          <w:rFonts w:ascii="Arabic Transparent" w:hAnsi="Arabic Transparent" w:cs="Sultan normal"/>
          <w:position w:val="-24"/>
          <w:sz w:val="28"/>
          <w:szCs w:val="28"/>
          <w:lang w:bidi="ar-DZ"/>
        </w:rPr>
        <w:object w:dxaOrig="1120" w:dyaOrig="660">
          <v:shape id="_x0000_i1107" type="#_x0000_t75" style="width:55.1pt;height:33.8pt" o:ole="">
            <v:imagedata r:id="rId154" o:title=""/>
          </v:shape>
          <o:OLEObject Type="Embed" ProgID="Equation.DSMT4" ShapeID="_x0000_i1107" DrawAspect="Content" ObjectID="_1740206352" r:id="rId155"/>
        </w:object>
      </w:r>
      <w:r w:rsidR="00DA54FA" w:rsidRPr="005669A3">
        <w:rPr>
          <w:rFonts w:hint="cs"/>
          <w:sz w:val="28"/>
          <w:szCs w:val="28"/>
          <w:rtl/>
        </w:rPr>
        <w:t xml:space="preserve"> </w:t>
      </w:r>
      <w:r w:rsidR="00EC7A82" w:rsidRPr="005669A3">
        <w:rPr>
          <w:rFonts w:hint="cs"/>
          <w:sz w:val="28"/>
          <w:szCs w:val="28"/>
          <w:rtl/>
        </w:rPr>
        <w:t xml:space="preserve">.  </w:t>
      </w:r>
    </w:p>
    <w:p w:rsidR="00EC7A82" w:rsidRPr="005669A3" w:rsidRDefault="00EC7A82" w:rsidP="001A3744">
      <w:pPr>
        <w:tabs>
          <w:tab w:val="right" w:pos="6804"/>
        </w:tabs>
        <w:bidi/>
        <w:spacing w:after="0" w:line="360" w:lineRule="auto"/>
        <w:rPr>
          <w:sz w:val="28"/>
          <w:szCs w:val="28"/>
          <w:rtl/>
        </w:rPr>
      </w:pPr>
      <w:r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</w:t>
      </w:r>
      <w:r w:rsidR="00585406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</w:t>
      </w:r>
      <w:r w:rsidR="00243AB2" w:rsidRPr="005669A3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5669A3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>ج</w:t>
      </w:r>
      <w:r w:rsidR="00243AB2" w:rsidRPr="005669A3">
        <w:rPr>
          <w:rFonts w:ascii="Arabic Transparent" w:hAnsi="Arabic Transparent" w:cs="Sultan normal" w:hint="cs"/>
          <w:b/>
          <w:bCs/>
          <w:sz w:val="28"/>
          <w:szCs w:val="28"/>
          <w:rtl/>
          <w:lang w:bidi="ar-DZ"/>
        </w:rPr>
        <w:t xml:space="preserve"> -</w:t>
      </w:r>
      <w:r w:rsidR="00243AB2" w:rsidRPr="005669A3">
        <w:rPr>
          <w:position w:val="-6"/>
          <w:sz w:val="28"/>
          <w:szCs w:val="28"/>
        </w:rPr>
        <w:object w:dxaOrig="220" w:dyaOrig="279">
          <v:shape id="_x0000_i1108" type="#_x0000_t75" style="width:11.25pt;height:13.75pt" o:ole="">
            <v:imagedata r:id="rId156" o:title=""/>
          </v:shape>
          <o:OLEObject Type="Embed" ProgID="Equation.DSMT4" ShapeID="_x0000_i1108" DrawAspect="Content" ObjectID="_1740206353" r:id="rId157"/>
        </w:object>
      </w:r>
      <w:r w:rsidR="00243AB2" w:rsidRPr="005669A3">
        <w:rPr>
          <w:rFonts w:hint="cs"/>
          <w:sz w:val="28"/>
          <w:szCs w:val="28"/>
          <w:rtl/>
        </w:rPr>
        <w:t xml:space="preserve"> ع</w:t>
      </w:r>
      <w:r w:rsidR="00F628A5" w:rsidRPr="005669A3"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>دد حقي</w:t>
      </w:r>
      <w:r w:rsidR="005669A3" w:rsidRPr="005669A3">
        <w:rPr>
          <w:rFonts w:hint="cs"/>
          <w:sz w:val="28"/>
          <w:szCs w:val="28"/>
          <w:rtl/>
        </w:rPr>
        <w:t>ـ</w:t>
      </w:r>
      <w:r w:rsidR="00243AB2" w:rsidRPr="005669A3">
        <w:rPr>
          <w:rFonts w:hint="cs"/>
          <w:sz w:val="28"/>
          <w:szCs w:val="28"/>
          <w:rtl/>
        </w:rPr>
        <w:t>قي حيث </w:t>
      </w:r>
      <w:r w:rsidR="00DA54FA" w:rsidRPr="005669A3">
        <w:rPr>
          <w:position w:val="-6"/>
          <w:sz w:val="28"/>
          <w:szCs w:val="28"/>
        </w:rPr>
        <w:object w:dxaOrig="580" w:dyaOrig="279">
          <v:shape id="_x0000_i1109" type="#_x0000_t75" style="width:29.45pt;height:13.75pt" o:ole="">
            <v:imagedata r:id="rId158" o:title=""/>
          </v:shape>
          <o:OLEObject Type="Embed" ProgID="Equation.DSMT4" ShapeID="_x0000_i1109" DrawAspect="Content" ObjectID="_1740206354" r:id="rId159"/>
        </w:object>
      </w:r>
      <w:r w:rsidR="00243AB2" w:rsidRPr="005669A3">
        <w:rPr>
          <w:rFonts w:hint="cs"/>
          <w:sz w:val="28"/>
          <w:szCs w:val="28"/>
          <w:rtl/>
        </w:rPr>
        <w:t xml:space="preserve"> . احس</w:t>
      </w:r>
      <w:r w:rsidR="005669A3"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>ب بدلال</w:t>
      </w:r>
      <w:r w:rsidR="00F628A5" w:rsidRPr="005669A3">
        <w:rPr>
          <w:rFonts w:hint="cs"/>
          <w:sz w:val="28"/>
          <w:szCs w:val="28"/>
          <w:rtl/>
        </w:rPr>
        <w:t>ــ</w:t>
      </w:r>
      <w:r w:rsidR="00243AB2" w:rsidRPr="005669A3">
        <w:rPr>
          <w:rFonts w:hint="cs"/>
          <w:sz w:val="28"/>
          <w:szCs w:val="28"/>
          <w:rtl/>
        </w:rPr>
        <w:t xml:space="preserve">ة </w:t>
      </w:r>
      <w:r w:rsidR="00243AB2" w:rsidRPr="005669A3">
        <w:rPr>
          <w:position w:val="-6"/>
          <w:sz w:val="28"/>
          <w:szCs w:val="28"/>
        </w:rPr>
        <w:object w:dxaOrig="220" w:dyaOrig="279">
          <v:shape id="_x0000_i1110" type="#_x0000_t75" style="width:11.25pt;height:13.75pt" o:ole="">
            <v:imagedata r:id="rId156" o:title=""/>
          </v:shape>
          <o:OLEObject Type="Embed" ProgID="Equation.DSMT4" ShapeID="_x0000_i1110" DrawAspect="Content" ObjectID="_1740206355" r:id="rId160"/>
        </w:object>
      </w:r>
      <w:r w:rsidR="00243AB2" w:rsidRPr="005669A3">
        <w:rPr>
          <w:rFonts w:hint="cs"/>
          <w:sz w:val="28"/>
          <w:szCs w:val="28"/>
          <w:rtl/>
        </w:rPr>
        <w:t xml:space="preserve"> التكامل التالي </w:t>
      </w:r>
      <w:r w:rsidR="00243AB2" w:rsidRPr="005669A3">
        <w:rPr>
          <w:sz w:val="28"/>
          <w:szCs w:val="28"/>
          <w:lang w:val="fr-FR"/>
        </w:rPr>
        <w:t>:</w:t>
      </w:r>
      <w:r w:rsidR="00243AB2" w:rsidRPr="005669A3">
        <w:rPr>
          <w:rFonts w:hint="cs"/>
          <w:sz w:val="28"/>
          <w:szCs w:val="28"/>
          <w:rtl/>
          <w:lang w:val="fr-FR" w:bidi="ar-DZ"/>
        </w:rPr>
        <w:t xml:space="preserve"> </w:t>
      </w:r>
      <w:r w:rsidR="00DA54FA" w:rsidRPr="005669A3">
        <w:rPr>
          <w:position w:val="-32"/>
          <w:sz w:val="28"/>
          <w:szCs w:val="28"/>
        </w:rPr>
        <w:object w:dxaOrig="2439" w:dyaOrig="740">
          <v:shape id="_x0000_i1111" type="#_x0000_t75" style="width:130.85pt;height:40.05pt" o:ole="">
            <v:imagedata r:id="rId161" o:title=""/>
          </v:shape>
          <o:OLEObject Type="Embed" ProgID="Equation.DSMT4" ShapeID="_x0000_i1111" DrawAspect="Content" ObjectID="_1740206356" r:id="rId162"/>
        </w:object>
      </w:r>
      <w:r w:rsidR="00B63D3F" w:rsidRPr="005669A3">
        <w:rPr>
          <w:rFonts w:hint="cs"/>
          <w:sz w:val="28"/>
          <w:szCs w:val="28"/>
          <w:rtl/>
        </w:rPr>
        <w:t xml:space="preserve"> ثم </w:t>
      </w:r>
      <w:r w:rsidR="00CC37A9" w:rsidRPr="005669A3">
        <w:rPr>
          <w:rFonts w:hint="cs"/>
          <w:sz w:val="28"/>
          <w:szCs w:val="28"/>
          <w:rtl/>
        </w:rPr>
        <w:t xml:space="preserve">فسر </w:t>
      </w:r>
    </w:p>
    <w:p w:rsidR="00585406" w:rsidRPr="005669A3" w:rsidRDefault="00EC7A82" w:rsidP="001A3744">
      <w:pPr>
        <w:tabs>
          <w:tab w:val="right" w:pos="6804"/>
        </w:tabs>
        <w:bidi/>
        <w:spacing w:after="0" w:line="360" w:lineRule="auto"/>
        <w:rPr>
          <w:sz w:val="28"/>
          <w:szCs w:val="28"/>
          <w:rtl/>
        </w:rPr>
      </w:pPr>
      <w:r w:rsidRPr="005669A3">
        <w:rPr>
          <w:rFonts w:hint="cs"/>
          <w:sz w:val="28"/>
          <w:szCs w:val="28"/>
          <w:rtl/>
        </w:rPr>
        <w:t xml:space="preserve">               </w:t>
      </w:r>
      <w:r w:rsidR="00CC37A9" w:rsidRPr="005669A3">
        <w:rPr>
          <w:rFonts w:hint="cs"/>
          <w:sz w:val="28"/>
          <w:szCs w:val="28"/>
          <w:rtl/>
        </w:rPr>
        <w:t>النتيج</w:t>
      </w:r>
      <w:r w:rsidR="00F628A5" w:rsidRPr="005669A3">
        <w:rPr>
          <w:rFonts w:hint="cs"/>
          <w:sz w:val="28"/>
          <w:szCs w:val="28"/>
          <w:rtl/>
        </w:rPr>
        <w:t>ــ</w:t>
      </w:r>
      <w:r w:rsidRPr="005669A3">
        <w:rPr>
          <w:rFonts w:hint="cs"/>
          <w:sz w:val="28"/>
          <w:szCs w:val="28"/>
          <w:rtl/>
        </w:rPr>
        <w:t>ة هندسيا .</w:t>
      </w:r>
    </w:p>
    <w:p w:rsidR="00604EA6" w:rsidRDefault="00CC37A9" w:rsidP="001A3744">
      <w:pPr>
        <w:tabs>
          <w:tab w:val="right" w:pos="6804"/>
        </w:tabs>
        <w:bidi/>
        <w:spacing w:after="0" w:line="360" w:lineRule="auto"/>
        <w:rPr>
          <w:sz w:val="28"/>
          <w:szCs w:val="28"/>
          <w:rtl/>
        </w:rPr>
      </w:pPr>
      <w:r w:rsidRPr="005669A3">
        <w:rPr>
          <w:rFonts w:hint="cs"/>
          <w:sz w:val="28"/>
          <w:szCs w:val="28"/>
          <w:rtl/>
        </w:rPr>
        <w:t xml:space="preserve">           </w:t>
      </w:r>
      <w:r w:rsidR="005669A3" w:rsidRPr="005669A3">
        <w:rPr>
          <w:rFonts w:hint="cs"/>
          <w:b/>
          <w:bCs/>
          <w:sz w:val="28"/>
          <w:szCs w:val="28"/>
          <w:rtl/>
        </w:rPr>
        <w:t xml:space="preserve">د </w:t>
      </w:r>
      <w:r w:rsidRPr="005669A3">
        <w:rPr>
          <w:b/>
          <w:bCs/>
          <w:sz w:val="28"/>
          <w:szCs w:val="28"/>
          <w:rtl/>
        </w:rPr>
        <w:t>–</w:t>
      </w:r>
      <w:r w:rsidRPr="005669A3">
        <w:rPr>
          <w:rFonts w:hint="cs"/>
          <w:sz w:val="28"/>
          <w:szCs w:val="28"/>
          <w:rtl/>
        </w:rPr>
        <w:t xml:space="preserve"> احس</w:t>
      </w:r>
      <w:r w:rsidR="00C16068" w:rsidRPr="005669A3">
        <w:rPr>
          <w:rFonts w:hint="cs"/>
          <w:sz w:val="28"/>
          <w:szCs w:val="28"/>
          <w:rtl/>
        </w:rPr>
        <w:t>ــــ</w:t>
      </w:r>
      <w:r w:rsidRPr="005669A3">
        <w:rPr>
          <w:rFonts w:hint="cs"/>
          <w:sz w:val="28"/>
          <w:szCs w:val="28"/>
          <w:rtl/>
        </w:rPr>
        <w:t>ب </w:t>
      </w:r>
      <w:r w:rsidRPr="005669A3">
        <w:rPr>
          <w:sz w:val="28"/>
          <w:szCs w:val="28"/>
          <w:lang w:val="fr-FR"/>
        </w:rPr>
        <w:t>:</w:t>
      </w:r>
      <w:r w:rsidRPr="005669A3">
        <w:rPr>
          <w:rFonts w:hint="cs"/>
          <w:sz w:val="28"/>
          <w:szCs w:val="28"/>
          <w:rtl/>
          <w:lang w:val="fr-FR" w:bidi="ar-DZ"/>
        </w:rPr>
        <w:t xml:space="preserve"> </w:t>
      </w:r>
      <w:r w:rsidRPr="005669A3">
        <w:rPr>
          <w:position w:val="-20"/>
          <w:sz w:val="28"/>
          <w:szCs w:val="28"/>
        </w:rPr>
        <w:object w:dxaOrig="1020" w:dyaOrig="460">
          <v:shape id="_x0000_i1112" type="#_x0000_t75" style="width:50.7pt;height:23.15pt" o:ole="">
            <v:imagedata r:id="rId163" o:title=""/>
          </v:shape>
          <o:OLEObject Type="Embed" ProgID="Equation.DSMT4" ShapeID="_x0000_i1112" DrawAspect="Content" ObjectID="_1740206357" r:id="rId164"/>
        </w:object>
      </w:r>
      <w:r w:rsidRPr="005669A3">
        <w:rPr>
          <w:rFonts w:hint="cs"/>
          <w:sz w:val="28"/>
          <w:szCs w:val="28"/>
          <w:rtl/>
        </w:rPr>
        <w:t xml:space="preserve"> .</w:t>
      </w:r>
    </w:p>
    <w:p w:rsidR="00EC7A82" w:rsidRPr="00EC7A82" w:rsidRDefault="00EC7A82" w:rsidP="00EC7A82">
      <w:pPr>
        <w:pBdr>
          <w:bottom w:val="single" w:sz="4" w:space="1" w:color="auto"/>
        </w:pBdr>
        <w:tabs>
          <w:tab w:val="left" w:pos="7400"/>
        </w:tabs>
        <w:bidi/>
        <w:spacing w:after="0"/>
        <w:rPr>
          <w:rFonts w:ascii="Arabic Transparent" w:hAnsi="Arabic Transparent" w:cs="Sultan normal"/>
          <w:b/>
          <w:bCs/>
          <w:sz w:val="28"/>
          <w:szCs w:val="28"/>
          <w:rtl/>
          <w:lang w:val="fr-FR" w:bidi="ar-DZ"/>
        </w:rPr>
      </w:pPr>
      <w:r>
        <w:rPr>
          <w:rFonts w:ascii="Arabic Transparent" w:hAnsi="Arabic Transparent" w:cs="Sultan normal"/>
          <w:sz w:val="28"/>
          <w:szCs w:val="28"/>
          <w:rtl/>
          <w:lang w:val="fr-FR" w:bidi="ar-DZ"/>
        </w:rPr>
        <w:tab/>
      </w:r>
    </w:p>
    <w:p w:rsidR="00A743F1" w:rsidRPr="00A743F1" w:rsidRDefault="00EC7A82" w:rsidP="001A3744">
      <w:pPr>
        <w:tabs>
          <w:tab w:val="left" w:pos="3456"/>
          <w:tab w:val="left" w:pos="8527"/>
        </w:tabs>
        <w:bidi/>
        <w:jc w:val="both"/>
        <w:rPr>
          <w:rFonts w:ascii="Arabic Transparent" w:hAnsi="Arabic Transparent" w:cs="Sultan normal"/>
          <w:sz w:val="28"/>
          <w:szCs w:val="28"/>
          <w:rtl/>
          <w:lang w:bidi="ar-DZ"/>
        </w:rPr>
      </w:pPr>
      <w:r>
        <w:rPr>
          <w:rFonts w:ascii="Arabic Transparent" w:hAnsi="Arabic Transparent" w:cs="Sultan normal"/>
          <w:sz w:val="28"/>
          <w:szCs w:val="28"/>
          <w:rtl/>
          <w:lang w:bidi="ar-DZ"/>
        </w:rPr>
        <w:tab/>
      </w:r>
      <w:r w:rsidR="001A3744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         </w:t>
      </w:r>
      <w:r w:rsidR="001A3744" w:rsidRPr="00604EA6">
        <w:rPr>
          <w:rFonts w:ascii="Arabic Transparent" w:hAnsi="Arabic Transparent" w:cs="Sultan normal" w:hint="cs"/>
          <w:b/>
          <w:bCs/>
          <w:sz w:val="24"/>
          <w:szCs w:val="24"/>
          <w:rtl/>
          <w:lang w:bidi="ar-DZ"/>
        </w:rPr>
        <w:t>الصفحــــة (2)</w:t>
      </w:r>
      <w:r w:rsidR="001A3744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                             </w:t>
      </w:r>
      <w:r w:rsidR="00E54B9E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</w:t>
      </w:r>
      <w:r w:rsidR="001A3744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     </w:t>
      </w:r>
      <w:r w:rsidR="00E54B9E"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</w:t>
      </w:r>
      <w:r w:rsidR="00E54B9E" w:rsidRPr="00EC7A82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بالتوفي</w:t>
      </w:r>
      <w:r w:rsidR="00E54B9E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ـــــ</w:t>
      </w:r>
      <w:r w:rsidR="00E54B9E" w:rsidRPr="00EC7A82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>ق</w:t>
      </w:r>
      <w:r>
        <w:rPr>
          <w:rFonts w:ascii="Arabic Transparent" w:hAnsi="Arabic Transparent" w:cs="Sultan normal" w:hint="cs"/>
          <w:sz w:val="28"/>
          <w:szCs w:val="28"/>
          <w:rtl/>
          <w:lang w:bidi="ar-DZ"/>
        </w:rPr>
        <w:t xml:space="preserve">   </w:t>
      </w:r>
      <w:r>
        <w:rPr>
          <w:rFonts w:ascii="Arabic Transparent" w:hAnsi="Arabic Transparent" w:cs="Sultan normal" w:hint="cs"/>
          <w:sz w:val="28"/>
          <w:szCs w:val="28"/>
          <w:rtl/>
          <w:lang w:val="fr-FR" w:bidi="ar-DZ"/>
        </w:rPr>
        <w:t xml:space="preserve">                               </w:t>
      </w:r>
      <w:r w:rsidRPr="00EC7A82"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 xml:space="preserve"> </w:t>
      </w:r>
      <w:r>
        <w:rPr>
          <w:rFonts w:ascii="Arabic Transparent" w:hAnsi="Arabic Transparent" w:cs="Sultan normal" w:hint="cs"/>
          <w:b/>
          <w:bCs/>
          <w:sz w:val="28"/>
          <w:szCs w:val="28"/>
          <w:rtl/>
          <w:lang w:val="fr-FR" w:bidi="ar-DZ"/>
        </w:rPr>
        <w:t xml:space="preserve">       </w:t>
      </w:r>
    </w:p>
    <w:p w:rsidR="00A743F1" w:rsidRPr="003D554A" w:rsidRDefault="00A743F1" w:rsidP="003D554A">
      <w:pPr>
        <w:tabs>
          <w:tab w:val="left" w:pos="1432"/>
        </w:tabs>
        <w:bidi/>
        <w:rPr>
          <w:rFonts w:ascii="Arabic Transparent" w:hAnsi="Arabic Transparent" w:cs="Sultan normal"/>
          <w:sz w:val="28"/>
          <w:szCs w:val="28"/>
          <w:lang w:val="fr-FR" w:bidi="ar-DZ"/>
        </w:rPr>
      </w:pPr>
    </w:p>
    <w:sectPr w:rsidR="00A743F1" w:rsidRPr="003D554A" w:rsidSect="00E54B9E">
      <w:footerReference w:type="default" r:id="rId165"/>
      <w:pgSz w:w="11906" w:h="16838"/>
      <w:pgMar w:top="284" w:right="707" w:bottom="426" w:left="426" w:header="709" w:footer="5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3E69" w:rsidRDefault="006D3E69" w:rsidP="00CC0ECC">
      <w:pPr>
        <w:spacing w:after="0" w:line="240" w:lineRule="auto"/>
      </w:pPr>
      <w:r>
        <w:separator/>
      </w:r>
    </w:p>
  </w:endnote>
  <w:endnote w:type="continuationSeparator" w:id="1">
    <w:p w:rsidR="006D3E69" w:rsidRDefault="006D3E69" w:rsidP="00CC0E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3349" w:rsidRDefault="00A73349">
    <w:pP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 w:hint="cs"/>
        <w:rtl/>
      </w:rPr>
      <w:t xml:space="preserve">  </w:t>
    </w:r>
  </w:p>
  <w:p w:rsidR="00A73349" w:rsidRDefault="00A7334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3E69" w:rsidRDefault="006D3E69" w:rsidP="00CC0ECC">
      <w:pPr>
        <w:spacing w:after="0" w:line="240" w:lineRule="auto"/>
      </w:pPr>
      <w:r>
        <w:separator/>
      </w:r>
    </w:p>
  </w:footnote>
  <w:footnote w:type="continuationSeparator" w:id="1">
    <w:p w:rsidR="006D3E69" w:rsidRDefault="006D3E69" w:rsidP="00CC0E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03589"/>
    <w:multiLevelType w:val="hybridMultilevel"/>
    <w:tmpl w:val="6E1EFEF8"/>
    <w:lvl w:ilvl="0" w:tplc="4DC6F70E">
      <w:start w:val="1"/>
      <w:numFmt w:val="decimal"/>
      <w:lvlText w:val="%1)"/>
      <w:lvlJc w:val="left"/>
      <w:pPr>
        <w:ind w:left="51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">
    <w:nsid w:val="0D4257AA"/>
    <w:multiLevelType w:val="hybridMultilevel"/>
    <w:tmpl w:val="5EC8B830"/>
    <w:lvl w:ilvl="0" w:tplc="909AEA5A">
      <w:start w:val="1"/>
      <w:numFmt w:val="decimal"/>
      <w:lvlText w:val="%1)"/>
      <w:lvlJc w:val="left"/>
      <w:pPr>
        <w:ind w:left="78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15EE02BC"/>
    <w:multiLevelType w:val="hybridMultilevel"/>
    <w:tmpl w:val="2548A87E"/>
    <w:lvl w:ilvl="0" w:tplc="9A38CBA2">
      <w:start w:val="1"/>
      <w:numFmt w:val="decimal"/>
      <w:lvlText w:val="%1)"/>
      <w:lvlJc w:val="left"/>
      <w:pPr>
        <w:ind w:left="90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2758202F"/>
    <w:multiLevelType w:val="hybridMultilevel"/>
    <w:tmpl w:val="221ABA5E"/>
    <w:lvl w:ilvl="0" w:tplc="4330EC92">
      <w:start w:val="3"/>
      <w:numFmt w:val="bullet"/>
      <w:lvlText w:val="-"/>
      <w:lvlJc w:val="left"/>
      <w:pPr>
        <w:ind w:left="1260" w:hanging="360"/>
      </w:pPr>
      <w:rPr>
        <w:rFonts w:ascii="Arabic Transparent" w:eastAsiaTheme="minorHAnsi" w:hAnsi="Arabic Transparent" w:cs="Sultan normal" w:hint="default"/>
      </w:rPr>
    </w:lvl>
    <w:lvl w:ilvl="1" w:tplc="040C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">
    <w:nsid w:val="287845C4"/>
    <w:multiLevelType w:val="hybridMultilevel"/>
    <w:tmpl w:val="93165C9E"/>
    <w:lvl w:ilvl="0" w:tplc="5F4AEF86">
      <w:start w:val="1"/>
      <w:numFmt w:val="arabicAlpha"/>
      <w:lvlText w:val="%1)"/>
      <w:lvlJc w:val="left"/>
      <w:pPr>
        <w:ind w:left="960" w:hanging="360"/>
      </w:pPr>
      <w:rPr>
        <w:rFonts w:ascii="Arabic Transparent" w:hAnsi="Arabic Transparent" w:cs="Sultan normal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>
    <w:nsid w:val="38F71C46"/>
    <w:multiLevelType w:val="hybridMultilevel"/>
    <w:tmpl w:val="F73C69F4"/>
    <w:lvl w:ilvl="0" w:tplc="A93A9998">
      <w:start w:val="1"/>
      <w:numFmt w:val="arabicAlpha"/>
      <w:lvlText w:val="%1)"/>
      <w:lvlJc w:val="left"/>
      <w:pPr>
        <w:ind w:left="96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6">
    <w:nsid w:val="51C52E0A"/>
    <w:multiLevelType w:val="hybridMultilevel"/>
    <w:tmpl w:val="B82C102A"/>
    <w:lvl w:ilvl="0" w:tplc="9D847EAA">
      <w:start w:val="2"/>
      <w:numFmt w:val="arabicAlpha"/>
      <w:lvlText w:val="%1-"/>
      <w:lvlJc w:val="left"/>
      <w:pPr>
        <w:ind w:left="1260" w:hanging="360"/>
      </w:pPr>
      <w:rPr>
        <w:rFonts w:asciiTheme="minorHAnsi" w:hAnsiTheme="minorHAns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5C877897"/>
    <w:multiLevelType w:val="hybridMultilevel"/>
    <w:tmpl w:val="943E7B62"/>
    <w:lvl w:ilvl="0" w:tplc="FDECE5E8">
      <w:start w:val="1"/>
      <w:numFmt w:val="decimal"/>
      <w:lvlText w:val="%1)"/>
      <w:lvlJc w:val="left"/>
      <w:pPr>
        <w:ind w:left="60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8">
    <w:nsid w:val="62E41364"/>
    <w:multiLevelType w:val="hybridMultilevel"/>
    <w:tmpl w:val="E0C6AB02"/>
    <w:lvl w:ilvl="0" w:tplc="F04298AA">
      <w:start w:val="1"/>
      <w:numFmt w:val="decimal"/>
      <w:pStyle w:val="MTDisplayEquation"/>
      <w:lvlText w:val="%1)"/>
      <w:lvlJc w:val="left"/>
      <w:pPr>
        <w:ind w:left="1080" w:hanging="360"/>
      </w:pPr>
      <w:rPr>
        <w:rFonts w:asciiTheme="majorBidi" w:hAnsiTheme="majorBidi" w:cstheme="majorBidi" w:hint="default"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1E12085"/>
    <w:multiLevelType w:val="hybridMultilevel"/>
    <w:tmpl w:val="98E86F0A"/>
    <w:lvl w:ilvl="0" w:tplc="767C1130">
      <w:start w:val="1"/>
      <w:numFmt w:val="decimal"/>
      <w:lvlText w:val="%1)"/>
      <w:lvlJc w:val="left"/>
      <w:pPr>
        <w:ind w:left="60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8"/>
  </w:num>
  <w:num w:numId="2">
    <w:abstractNumId w:val="1"/>
  </w:num>
  <w:num w:numId="3">
    <w:abstractNumId w:val="9"/>
  </w:num>
  <w:num w:numId="4">
    <w:abstractNumId w:val="4"/>
  </w:num>
  <w:num w:numId="5">
    <w:abstractNumId w:val="5"/>
  </w:num>
  <w:num w:numId="6">
    <w:abstractNumId w:val="2"/>
  </w:num>
  <w:num w:numId="7">
    <w:abstractNumId w:val="3"/>
  </w:num>
  <w:num w:numId="8">
    <w:abstractNumId w:val="0"/>
  </w:num>
  <w:num w:numId="9">
    <w:abstractNumId w:val="7"/>
  </w:num>
  <w:num w:numId="10">
    <w:abstractNumId w:val="6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62466">
      <o:colormru v:ext="edit" colors="#c06,#909,#ff0180,#a20036,#760027,#6c0024,#c00040,#f30"/>
    </o:shapedefaults>
  </w:hdrShapeDefaults>
  <w:footnotePr>
    <w:footnote w:id="0"/>
    <w:footnote w:id="1"/>
  </w:footnotePr>
  <w:endnotePr>
    <w:endnote w:id="0"/>
    <w:endnote w:id="1"/>
  </w:endnotePr>
  <w:compat/>
  <w:rsids>
    <w:rsidRoot w:val="00387713"/>
    <w:rsid w:val="00000F93"/>
    <w:rsid w:val="00003A83"/>
    <w:rsid w:val="00007D5D"/>
    <w:rsid w:val="00010534"/>
    <w:rsid w:val="00012301"/>
    <w:rsid w:val="000125E7"/>
    <w:rsid w:val="00013D59"/>
    <w:rsid w:val="0001532C"/>
    <w:rsid w:val="0002016C"/>
    <w:rsid w:val="00024360"/>
    <w:rsid w:val="000249DF"/>
    <w:rsid w:val="000250DD"/>
    <w:rsid w:val="000262CA"/>
    <w:rsid w:val="000328C0"/>
    <w:rsid w:val="0003575E"/>
    <w:rsid w:val="000362B5"/>
    <w:rsid w:val="000421EF"/>
    <w:rsid w:val="000425FA"/>
    <w:rsid w:val="000446CB"/>
    <w:rsid w:val="0004577B"/>
    <w:rsid w:val="00045E00"/>
    <w:rsid w:val="00047872"/>
    <w:rsid w:val="00052582"/>
    <w:rsid w:val="00053DB7"/>
    <w:rsid w:val="000542A7"/>
    <w:rsid w:val="0005590E"/>
    <w:rsid w:val="000573C0"/>
    <w:rsid w:val="00062CD5"/>
    <w:rsid w:val="00067578"/>
    <w:rsid w:val="00071FBD"/>
    <w:rsid w:val="00072DBE"/>
    <w:rsid w:val="00073B5E"/>
    <w:rsid w:val="00074E0E"/>
    <w:rsid w:val="0007715E"/>
    <w:rsid w:val="000806CC"/>
    <w:rsid w:val="000810EB"/>
    <w:rsid w:val="000815F5"/>
    <w:rsid w:val="00083701"/>
    <w:rsid w:val="000847E8"/>
    <w:rsid w:val="00085618"/>
    <w:rsid w:val="00090020"/>
    <w:rsid w:val="0009064D"/>
    <w:rsid w:val="00091185"/>
    <w:rsid w:val="00091A7A"/>
    <w:rsid w:val="00094F6C"/>
    <w:rsid w:val="000957E5"/>
    <w:rsid w:val="00096B9B"/>
    <w:rsid w:val="000A04F3"/>
    <w:rsid w:val="000A1946"/>
    <w:rsid w:val="000A58D0"/>
    <w:rsid w:val="000A6197"/>
    <w:rsid w:val="000B0026"/>
    <w:rsid w:val="000B6107"/>
    <w:rsid w:val="000B6A39"/>
    <w:rsid w:val="000B6FBE"/>
    <w:rsid w:val="000C09D3"/>
    <w:rsid w:val="000C3058"/>
    <w:rsid w:val="000C3CF0"/>
    <w:rsid w:val="000C45B8"/>
    <w:rsid w:val="000C611F"/>
    <w:rsid w:val="000C6227"/>
    <w:rsid w:val="000C6319"/>
    <w:rsid w:val="000C7D53"/>
    <w:rsid w:val="000D0F9C"/>
    <w:rsid w:val="000D1665"/>
    <w:rsid w:val="000D299A"/>
    <w:rsid w:val="000D5DF9"/>
    <w:rsid w:val="000E1EE4"/>
    <w:rsid w:val="000E2AC7"/>
    <w:rsid w:val="000E487C"/>
    <w:rsid w:val="000E4988"/>
    <w:rsid w:val="000E49D6"/>
    <w:rsid w:val="000E55FB"/>
    <w:rsid w:val="000F18B1"/>
    <w:rsid w:val="000F2F47"/>
    <w:rsid w:val="000F4795"/>
    <w:rsid w:val="000F66AF"/>
    <w:rsid w:val="000F6F2A"/>
    <w:rsid w:val="000F766C"/>
    <w:rsid w:val="0010035C"/>
    <w:rsid w:val="00100CF1"/>
    <w:rsid w:val="001018DD"/>
    <w:rsid w:val="00101950"/>
    <w:rsid w:val="00102A0D"/>
    <w:rsid w:val="0010464F"/>
    <w:rsid w:val="001071C2"/>
    <w:rsid w:val="0011224A"/>
    <w:rsid w:val="001123E2"/>
    <w:rsid w:val="00112C62"/>
    <w:rsid w:val="00112ED2"/>
    <w:rsid w:val="00115229"/>
    <w:rsid w:val="001161B5"/>
    <w:rsid w:val="00123898"/>
    <w:rsid w:val="0012509E"/>
    <w:rsid w:val="00125715"/>
    <w:rsid w:val="00125E05"/>
    <w:rsid w:val="00132C73"/>
    <w:rsid w:val="00136DF9"/>
    <w:rsid w:val="0014285A"/>
    <w:rsid w:val="00143F61"/>
    <w:rsid w:val="00144463"/>
    <w:rsid w:val="00145EAA"/>
    <w:rsid w:val="001508E5"/>
    <w:rsid w:val="001562F9"/>
    <w:rsid w:val="001570B4"/>
    <w:rsid w:val="00161CE1"/>
    <w:rsid w:val="001654BC"/>
    <w:rsid w:val="00165537"/>
    <w:rsid w:val="00165716"/>
    <w:rsid w:val="001668E4"/>
    <w:rsid w:val="001742CD"/>
    <w:rsid w:val="0017510B"/>
    <w:rsid w:val="001758A0"/>
    <w:rsid w:val="0017604F"/>
    <w:rsid w:val="00176328"/>
    <w:rsid w:val="00177511"/>
    <w:rsid w:val="001840F9"/>
    <w:rsid w:val="00184187"/>
    <w:rsid w:val="00186A41"/>
    <w:rsid w:val="00187CBD"/>
    <w:rsid w:val="001936E0"/>
    <w:rsid w:val="00193B11"/>
    <w:rsid w:val="0019527D"/>
    <w:rsid w:val="0019575F"/>
    <w:rsid w:val="001978FA"/>
    <w:rsid w:val="001979BF"/>
    <w:rsid w:val="001A2B54"/>
    <w:rsid w:val="001A2F3F"/>
    <w:rsid w:val="001A3744"/>
    <w:rsid w:val="001A479C"/>
    <w:rsid w:val="001A49C0"/>
    <w:rsid w:val="001A631B"/>
    <w:rsid w:val="001A6A82"/>
    <w:rsid w:val="001B203C"/>
    <w:rsid w:val="001B32C3"/>
    <w:rsid w:val="001B3A8F"/>
    <w:rsid w:val="001B797C"/>
    <w:rsid w:val="001C3941"/>
    <w:rsid w:val="001C39BD"/>
    <w:rsid w:val="001C3C8B"/>
    <w:rsid w:val="001C52CB"/>
    <w:rsid w:val="001C5E6E"/>
    <w:rsid w:val="001C7054"/>
    <w:rsid w:val="001C7103"/>
    <w:rsid w:val="001D069A"/>
    <w:rsid w:val="001D0743"/>
    <w:rsid w:val="001D0E4A"/>
    <w:rsid w:val="001D3558"/>
    <w:rsid w:val="001D4C7B"/>
    <w:rsid w:val="001D53DF"/>
    <w:rsid w:val="001D5663"/>
    <w:rsid w:val="001D75F3"/>
    <w:rsid w:val="001E04E1"/>
    <w:rsid w:val="001E0A20"/>
    <w:rsid w:val="001E12F6"/>
    <w:rsid w:val="001E3107"/>
    <w:rsid w:val="001E323C"/>
    <w:rsid w:val="001E3E89"/>
    <w:rsid w:val="001E46AD"/>
    <w:rsid w:val="001E6BDD"/>
    <w:rsid w:val="001F12F5"/>
    <w:rsid w:val="001F2BF1"/>
    <w:rsid w:val="001F5223"/>
    <w:rsid w:val="001F5B5E"/>
    <w:rsid w:val="001F62CB"/>
    <w:rsid w:val="001F72C4"/>
    <w:rsid w:val="002020D2"/>
    <w:rsid w:val="00202368"/>
    <w:rsid w:val="0020286C"/>
    <w:rsid w:val="002047A6"/>
    <w:rsid w:val="00204A66"/>
    <w:rsid w:val="002051A1"/>
    <w:rsid w:val="002055BB"/>
    <w:rsid w:val="002063E5"/>
    <w:rsid w:val="002113F7"/>
    <w:rsid w:val="002113F8"/>
    <w:rsid w:val="00212180"/>
    <w:rsid w:val="0021430F"/>
    <w:rsid w:val="00215760"/>
    <w:rsid w:val="002200D6"/>
    <w:rsid w:val="0022051F"/>
    <w:rsid w:val="00220E0F"/>
    <w:rsid w:val="00220F91"/>
    <w:rsid w:val="00222346"/>
    <w:rsid w:val="00223055"/>
    <w:rsid w:val="002276A2"/>
    <w:rsid w:val="00227F23"/>
    <w:rsid w:val="002316D0"/>
    <w:rsid w:val="00231D51"/>
    <w:rsid w:val="00237961"/>
    <w:rsid w:val="0024049A"/>
    <w:rsid w:val="00241006"/>
    <w:rsid w:val="00241242"/>
    <w:rsid w:val="0024130B"/>
    <w:rsid w:val="00243437"/>
    <w:rsid w:val="00243AB2"/>
    <w:rsid w:val="0024484A"/>
    <w:rsid w:val="00247235"/>
    <w:rsid w:val="002473BE"/>
    <w:rsid w:val="0025244B"/>
    <w:rsid w:val="00254277"/>
    <w:rsid w:val="00256640"/>
    <w:rsid w:val="00256C41"/>
    <w:rsid w:val="002609BC"/>
    <w:rsid w:val="00264D3C"/>
    <w:rsid w:val="00264ECA"/>
    <w:rsid w:val="0026549D"/>
    <w:rsid w:val="00274EFB"/>
    <w:rsid w:val="00276775"/>
    <w:rsid w:val="00276B93"/>
    <w:rsid w:val="00281DF1"/>
    <w:rsid w:val="00281FCF"/>
    <w:rsid w:val="002847D7"/>
    <w:rsid w:val="00285494"/>
    <w:rsid w:val="00285A44"/>
    <w:rsid w:val="0028654A"/>
    <w:rsid w:val="00286AA6"/>
    <w:rsid w:val="00287950"/>
    <w:rsid w:val="002912E9"/>
    <w:rsid w:val="00293B37"/>
    <w:rsid w:val="0029416D"/>
    <w:rsid w:val="002962C1"/>
    <w:rsid w:val="00297157"/>
    <w:rsid w:val="002978F4"/>
    <w:rsid w:val="002A0E24"/>
    <w:rsid w:val="002A1157"/>
    <w:rsid w:val="002A38FC"/>
    <w:rsid w:val="002A3EEB"/>
    <w:rsid w:val="002A404F"/>
    <w:rsid w:val="002A53B7"/>
    <w:rsid w:val="002A6224"/>
    <w:rsid w:val="002A6AA4"/>
    <w:rsid w:val="002B0C5B"/>
    <w:rsid w:val="002B52BF"/>
    <w:rsid w:val="002B7CC2"/>
    <w:rsid w:val="002C0112"/>
    <w:rsid w:val="002C3149"/>
    <w:rsid w:val="002C4CBA"/>
    <w:rsid w:val="002C58D8"/>
    <w:rsid w:val="002C7D4E"/>
    <w:rsid w:val="002D2A15"/>
    <w:rsid w:val="002D32A4"/>
    <w:rsid w:val="002D45C9"/>
    <w:rsid w:val="002D5A2F"/>
    <w:rsid w:val="002E132B"/>
    <w:rsid w:val="002E2783"/>
    <w:rsid w:val="002E3658"/>
    <w:rsid w:val="002E3B08"/>
    <w:rsid w:val="002E6007"/>
    <w:rsid w:val="002E6092"/>
    <w:rsid w:val="002F06ED"/>
    <w:rsid w:val="002F1DA7"/>
    <w:rsid w:val="002F2199"/>
    <w:rsid w:val="002F2C14"/>
    <w:rsid w:val="002F5A25"/>
    <w:rsid w:val="002F5A42"/>
    <w:rsid w:val="0030327E"/>
    <w:rsid w:val="00304AE2"/>
    <w:rsid w:val="00311FAF"/>
    <w:rsid w:val="003126ED"/>
    <w:rsid w:val="00315B84"/>
    <w:rsid w:val="00321673"/>
    <w:rsid w:val="00323055"/>
    <w:rsid w:val="00326EF6"/>
    <w:rsid w:val="0032768A"/>
    <w:rsid w:val="00327999"/>
    <w:rsid w:val="003328BB"/>
    <w:rsid w:val="00332C41"/>
    <w:rsid w:val="003338D3"/>
    <w:rsid w:val="0033425A"/>
    <w:rsid w:val="00334BCF"/>
    <w:rsid w:val="00335DF2"/>
    <w:rsid w:val="003361C5"/>
    <w:rsid w:val="00336E35"/>
    <w:rsid w:val="0033740A"/>
    <w:rsid w:val="00337544"/>
    <w:rsid w:val="00337997"/>
    <w:rsid w:val="00340888"/>
    <w:rsid w:val="00342168"/>
    <w:rsid w:val="00343BBF"/>
    <w:rsid w:val="00344B7E"/>
    <w:rsid w:val="00346CB4"/>
    <w:rsid w:val="00346D9A"/>
    <w:rsid w:val="00351D49"/>
    <w:rsid w:val="00353EAC"/>
    <w:rsid w:val="00354DF2"/>
    <w:rsid w:val="003555A1"/>
    <w:rsid w:val="00360899"/>
    <w:rsid w:val="0036215B"/>
    <w:rsid w:val="00363009"/>
    <w:rsid w:val="00363612"/>
    <w:rsid w:val="00363DEF"/>
    <w:rsid w:val="00365486"/>
    <w:rsid w:val="00371F2C"/>
    <w:rsid w:val="003731CE"/>
    <w:rsid w:val="00373532"/>
    <w:rsid w:val="003747F3"/>
    <w:rsid w:val="00375FE5"/>
    <w:rsid w:val="0037650B"/>
    <w:rsid w:val="00381DCF"/>
    <w:rsid w:val="00381F2A"/>
    <w:rsid w:val="0038305C"/>
    <w:rsid w:val="0038342F"/>
    <w:rsid w:val="00385FBC"/>
    <w:rsid w:val="00387713"/>
    <w:rsid w:val="00392A4E"/>
    <w:rsid w:val="003931DD"/>
    <w:rsid w:val="003948F5"/>
    <w:rsid w:val="00395608"/>
    <w:rsid w:val="003956F9"/>
    <w:rsid w:val="003A03EA"/>
    <w:rsid w:val="003A129D"/>
    <w:rsid w:val="003A1D55"/>
    <w:rsid w:val="003A26C2"/>
    <w:rsid w:val="003A291A"/>
    <w:rsid w:val="003A29CD"/>
    <w:rsid w:val="003A33BA"/>
    <w:rsid w:val="003A351B"/>
    <w:rsid w:val="003A439D"/>
    <w:rsid w:val="003A5F59"/>
    <w:rsid w:val="003B0170"/>
    <w:rsid w:val="003B1B7A"/>
    <w:rsid w:val="003B587F"/>
    <w:rsid w:val="003B5D19"/>
    <w:rsid w:val="003B6349"/>
    <w:rsid w:val="003B65C7"/>
    <w:rsid w:val="003C0388"/>
    <w:rsid w:val="003C3C94"/>
    <w:rsid w:val="003C3CBC"/>
    <w:rsid w:val="003C42FD"/>
    <w:rsid w:val="003C4543"/>
    <w:rsid w:val="003C49D4"/>
    <w:rsid w:val="003C7139"/>
    <w:rsid w:val="003C79EA"/>
    <w:rsid w:val="003D0C33"/>
    <w:rsid w:val="003D0C74"/>
    <w:rsid w:val="003D0F7B"/>
    <w:rsid w:val="003D3CA8"/>
    <w:rsid w:val="003D3F0A"/>
    <w:rsid w:val="003D554A"/>
    <w:rsid w:val="003D5C97"/>
    <w:rsid w:val="003D62A7"/>
    <w:rsid w:val="003D7020"/>
    <w:rsid w:val="003E02C7"/>
    <w:rsid w:val="003E03AF"/>
    <w:rsid w:val="003E12B4"/>
    <w:rsid w:val="003E3102"/>
    <w:rsid w:val="003E33CF"/>
    <w:rsid w:val="003E4CDC"/>
    <w:rsid w:val="003F08C9"/>
    <w:rsid w:val="003F2352"/>
    <w:rsid w:val="003F27ED"/>
    <w:rsid w:val="003F3EC7"/>
    <w:rsid w:val="003F45FD"/>
    <w:rsid w:val="003F4A36"/>
    <w:rsid w:val="003F6278"/>
    <w:rsid w:val="003F6408"/>
    <w:rsid w:val="003F6D8D"/>
    <w:rsid w:val="003F7E34"/>
    <w:rsid w:val="004027E1"/>
    <w:rsid w:val="00402C7F"/>
    <w:rsid w:val="004031F7"/>
    <w:rsid w:val="0040455B"/>
    <w:rsid w:val="00405716"/>
    <w:rsid w:val="004057B8"/>
    <w:rsid w:val="00406263"/>
    <w:rsid w:val="00407D32"/>
    <w:rsid w:val="00410752"/>
    <w:rsid w:val="00411962"/>
    <w:rsid w:val="00411AA9"/>
    <w:rsid w:val="004143C2"/>
    <w:rsid w:val="00416676"/>
    <w:rsid w:val="00420075"/>
    <w:rsid w:val="0042162D"/>
    <w:rsid w:val="00421DCA"/>
    <w:rsid w:val="004224B6"/>
    <w:rsid w:val="00422A49"/>
    <w:rsid w:val="00426EF4"/>
    <w:rsid w:val="004274D5"/>
    <w:rsid w:val="00427F62"/>
    <w:rsid w:val="00431414"/>
    <w:rsid w:val="00431FD9"/>
    <w:rsid w:val="004325F0"/>
    <w:rsid w:val="00434705"/>
    <w:rsid w:val="00437A71"/>
    <w:rsid w:val="00440F79"/>
    <w:rsid w:val="00441C20"/>
    <w:rsid w:val="00441F9B"/>
    <w:rsid w:val="00444BF0"/>
    <w:rsid w:val="00444F29"/>
    <w:rsid w:val="00445AF2"/>
    <w:rsid w:val="00446052"/>
    <w:rsid w:val="004463C7"/>
    <w:rsid w:val="004465B9"/>
    <w:rsid w:val="00446F3C"/>
    <w:rsid w:val="004527DF"/>
    <w:rsid w:val="00452855"/>
    <w:rsid w:val="00453215"/>
    <w:rsid w:val="004558DA"/>
    <w:rsid w:val="00457DBD"/>
    <w:rsid w:val="0046263B"/>
    <w:rsid w:val="00463831"/>
    <w:rsid w:val="00464FEC"/>
    <w:rsid w:val="00465E77"/>
    <w:rsid w:val="004660C8"/>
    <w:rsid w:val="004665DC"/>
    <w:rsid w:val="00470726"/>
    <w:rsid w:val="0047224D"/>
    <w:rsid w:val="00472BE9"/>
    <w:rsid w:val="0047345A"/>
    <w:rsid w:val="00475409"/>
    <w:rsid w:val="004771E3"/>
    <w:rsid w:val="00480CB7"/>
    <w:rsid w:val="00482097"/>
    <w:rsid w:val="004821C6"/>
    <w:rsid w:val="00484F2E"/>
    <w:rsid w:val="0048541B"/>
    <w:rsid w:val="004859D3"/>
    <w:rsid w:val="004869AA"/>
    <w:rsid w:val="00491651"/>
    <w:rsid w:val="00492D10"/>
    <w:rsid w:val="00493038"/>
    <w:rsid w:val="0049372F"/>
    <w:rsid w:val="00494B3F"/>
    <w:rsid w:val="00497321"/>
    <w:rsid w:val="004A2BE8"/>
    <w:rsid w:val="004A2F44"/>
    <w:rsid w:val="004A347C"/>
    <w:rsid w:val="004A3725"/>
    <w:rsid w:val="004A54E4"/>
    <w:rsid w:val="004B36FF"/>
    <w:rsid w:val="004B3920"/>
    <w:rsid w:val="004B4396"/>
    <w:rsid w:val="004B4BB0"/>
    <w:rsid w:val="004C260B"/>
    <w:rsid w:val="004C2BDC"/>
    <w:rsid w:val="004C4793"/>
    <w:rsid w:val="004C56F7"/>
    <w:rsid w:val="004C65CF"/>
    <w:rsid w:val="004C65E3"/>
    <w:rsid w:val="004C7FCD"/>
    <w:rsid w:val="004D0DF1"/>
    <w:rsid w:val="004D16C6"/>
    <w:rsid w:val="004D175C"/>
    <w:rsid w:val="004D204B"/>
    <w:rsid w:val="004D2420"/>
    <w:rsid w:val="004D4D02"/>
    <w:rsid w:val="004D53D5"/>
    <w:rsid w:val="004D58F6"/>
    <w:rsid w:val="004D5DDE"/>
    <w:rsid w:val="004E2AAE"/>
    <w:rsid w:val="004E3781"/>
    <w:rsid w:val="004E3DCB"/>
    <w:rsid w:val="004E5027"/>
    <w:rsid w:val="004E6AC6"/>
    <w:rsid w:val="004E787B"/>
    <w:rsid w:val="004E7A3E"/>
    <w:rsid w:val="004F1D2A"/>
    <w:rsid w:val="004F2B24"/>
    <w:rsid w:val="004F3A43"/>
    <w:rsid w:val="004F3E43"/>
    <w:rsid w:val="004F4362"/>
    <w:rsid w:val="004F561B"/>
    <w:rsid w:val="004F6AC6"/>
    <w:rsid w:val="004F76D1"/>
    <w:rsid w:val="0050303C"/>
    <w:rsid w:val="005073C2"/>
    <w:rsid w:val="005100FD"/>
    <w:rsid w:val="00512544"/>
    <w:rsid w:val="00512EDC"/>
    <w:rsid w:val="005135B2"/>
    <w:rsid w:val="00513FC1"/>
    <w:rsid w:val="00514C98"/>
    <w:rsid w:val="00514F00"/>
    <w:rsid w:val="00515F3F"/>
    <w:rsid w:val="00517174"/>
    <w:rsid w:val="005174B6"/>
    <w:rsid w:val="00517FA7"/>
    <w:rsid w:val="00520C29"/>
    <w:rsid w:val="005238D5"/>
    <w:rsid w:val="00524DFE"/>
    <w:rsid w:val="0053067D"/>
    <w:rsid w:val="00530776"/>
    <w:rsid w:val="00531277"/>
    <w:rsid w:val="005329E2"/>
    <w:rsid w:val="00534D43"/>
    <w:rsid w:val="00535B1B"/>
    <w:rsid w:val="00537347"/>
    <w:rsid w:val="005376C7"/>
    <w:rsid w:val="00540F65"/>
    <w:rsid w:val="00541B95"/>
    <w:rsid w:val="00541C27"/>
    <w:rsid w:val="00541F01"/>
    <w:rsid w:val="005427B4"/>
    <w:rsid w:val="00546E8F"/>
    <w:rsid w:val="00552320"/>
    <w:rsid w:val="00552658"/>
    <w:rsid w:val="00552CCC"/>
    <w:rsid w:val="005555E6"/>
    <w:rsid w:val="00556C9B"/>
    <w:rsid w:val="00564DAA"/>
    <w:rsid w:val="005656D2"/>
    <w:rsid w:val="00566181"/>
    <w:rsid w:val="00566282"/>
    <w:rsid w:val="005669A3"/>
    <w:rsid w:val="0057141D"/>
    <w:rsid w:val="005722AA"/>
    <w:rsid w:val="00572594"/>
    <w:rsid w:val="00572A68"/>
    <w:rsid w:val="005735C1"/>
    <w:rsid w:val="005766E8"/>
    <w:rsid w:val="00580294"/>
    <w:rsid w:val="0058075E"/>
    <w:rsid w:val="00581864"/>
    <w:rsid w:val="0058187F"/>
    <w:rsid w:val="00581DB3"/>
    <w:rsid w:val="00582069"/>
    <w:rsid w:val="005837D3"/>
    <w:rsid w:val="00584C71"/>
    <w:rsid w:val="00585406"/>
    <w:rsid w:val="0058568B"/>
    <w:rsid w:val="00585FFD"/>
    <w:rsid w:val="00591B85"/>
    <w:rsid w:val="00592599"/>
    <w:rsid w:val="00592D17"/>
    <w:rsid w:val="00593C11"/>
    <w:rsid w:val="0059673F"/>
    <w:rsid w:val="00597032"/>
    <w:rsid w:val="00597A78"/>
    <w:rsid w:val="005A145C"/>
    <w:rsid w:val="005A1B03"/>
    <w:rsid w:val="005A2051"/>
    <w:rsid w:val="005A4ECC"/>
    <w:rsid w:val="005A7B66"/>
    <w:rsid w:val="005A7D70"/>
    <w:rsid w:val="005B0183"/>
    <w:rsid w:val="005B0585"/>
    <w:rsid w:val="005B158E"/>
    <w:rsid w:val="005B3387"/>
    <w:rsid w:val="005C23D1"/>
    <w:rsid w:val="005C31F5"/>
    <w:rsid w:val="005C71B7"/>
    <w:rsid w:val="005D0D4E"/>
    <w:rsid w:val="005D0E9A"/>
    <w:rsid w:val="005D3BBA"/>
    <w:rsid w:val="005D4FA3"/>
    <w:rsid w:val="005D59DD"/>
    <w:rsid w:val="005D65CE"/>
    <w:rsid w:val="005D76D7"/>
    <w:rsid w:val="005E04C0"/>
    <w:rsid w:val="005E22A9"/>
    <w:rsid w:val="005E2504"/>
    <w:rsid w:val="005E2624"/>
    <w:rsid w:val="005E403C"/>
    <w:rsid w:val="005E40A8"/>
    <w:rsid w:val="005E4970"/>
    <w:rsid w:val="005E5664"/>
    <w:rsid w:val="005E581E"/>
    <w:rsid w:val="005E5AA5"/>
    <w:rsid w:val="005E672E"/>
    <w:rsid w:val="005F5779"/>
    <w:rsid w:val="005F6364"/>
    <w:rsid w:val="005F6786"/>
    <w:rsid w:val="0060041B"/>
    <w:rsid w:val="00601E75"/>
    <w:rsid w:val="00604EA6"/>
    <w:rsid w:val="006060D1"/>
    <w:rsid w:val="00611597"/>
    <w:rsid w:val="006138C3"/>
    <w:rsid w:val="006141E1"/>
    <w:rsid w:val="006175D3"/>
    <w:rsid w:val="00621212"/>
    <w:rsid w:val="00621C9E"/>
    <w:rsid w:val="00622591"/>
    <w:rsid w:val="0062381B"/>
    <w:rsid w:val="006240C1"/>
    <w:rsid w:val="00630809"/>
    <w:rsid w:val="00630AFF"/>
    <w:rsid w:val="00631459"/>
    <w:rsid w:val="00631A51"/>
    <w:rsid w:val="00632CBC"/>
    <w:rsid w:val="00633D81"/>
    <w:rsid w:val="006367F9"/>
    <w:rsid w:val="00636844"/>
    <w:rsid w:val="00637A0E"/>
    <w:rsid w:val="00637E7D"/>
    <w:rsid w:val="006403CE"/>
    <w:rsid w:val="0064079E"/>
    <w:rsid w:val="00641F48"/>
    <w:rsid w:val="00645734"/>
    <w:rsid w:val="00651A88"/>
    <w:rsid w:val="0065330F"/>
    <w:rsid w:val="00661EA1"/>
    <w:rsid w:val="006649D3"/>
    <w:rsid w:val="0066626D"/>
    <w:rsid w:val="006673D1"/>
    <w:rsid w:val="00670329"/>
    <w:rsid w:val="00670821"/>
    <w:rsid w:val="00670A1E"/>
    <w:rsid w:val="00670C71"/>
    <w:rsid w:val="00670EC1"/>
    <w:rsid w:val="006716A9"/>
    <w:rsid w:val="00671736"/>
    <w:rsid w:val="00671ED7"/>
    <w:rsid w:val="0067388F"/>
    <w:rsid w:val="00673900"/>
    <w:rsid w:val="0068086E"/>
    <w:rsid w:val="00685A4E"/>
    <w:rsid w:val="006926C5"/>
    <w:rsid w:val="006934C2"/>
    <w:rsid w:val="00694A73"/>
    <w:rsid w:val="00694F48"/>
    <w:rsid w:val="006960E2"/>
    <w:rsid w:val="006A016F"/>
    <w:rsid w:val="006A0C26"/>
    <w:rsid w:val="006A1E62"/>
    <w:rsid w:val="006A331E"/>
    <w:rsid w:val="006A41F6"/>
    <w:rsid w:val="006A4762"/>
    <w:rsid w:val="006A609B"/>
    <w:rsid w:val="006B022E"/>
    <w:rsid w:val="006B146F"/>
    <w:rsid w:val="006B2C89"/>
    <w:rsid w:val="006B3FC4"/>
    <w:rsid w:val="006B4E44"/>
    <w:rsid w:val="006B67D4"/>
    <w:rsid w:val="006B71DD"/>
    <w:rsid w:val="006B7ED3"/>
    <w:rsid w:val="006C0C17"/>
    <w:rsid w:val="006C0F6C"/>
    <w:rsid w:val="006C330E"/>
    <w:rsid w:val="006C4887"/>
    <w:rsid w:val="006C63B7"/>
    <w:rsid w:val="006C69C8"/>
    <w:rsid w:val="006D0F48"/>
    <w:rsid w:val="006D22AD"/>
    <w:rsid w:val="006D2D29"/>
    <w:rsid w:val="006D3E69"/>
    <w:rsid w:val="006D40C2"/>
    <w:rsid w:val="006D44E4"/>
    <w:rsid w:val="006D7E8C"/>
    <w:rsid w:val="006E059A"/>
    <w:rsid w:val="006E1EF1"/>
    <w:rsid w:val="006E3D14"/>
    <w:rsid w:val="006E4B8B"/>
    <w:rsid w:val="006E4DC9"/>
    <w:rsid w:val="006E6462"/>
    <w:rsid w:val="006F1598"/>
    <w:rsid w:val="006F2D97"/>
    <w:rsid w:val="006F527F"/>
    <w:rsid w:val="006F6C64"/>
    <w:rsid w:val="007001B2"/>
    <w:rsid w:val="007003E8"/>
    <w:rsid w:val="00701CB3"/>
    <w:rsid w:val="007020CA"/>
    <w:rsid w:val="00702D30"/>
    <w:rsid w:val="0070634F"/>
    <w:rsid w:val="00707B94"/>
    <w:rsid w:val="00711C9C"/>
    <w:rsid w:val="00714F77"/>
    <w:rsid w:val="00716108"/>
    <w:rsid w:val="00716473"/>
    <w:rsid w:val="007219D5"/>
    <w:rsid w:val="00721BD5"/>
    <w:rsid w:val="00721C07"/>
    <w:rsid w:val="00722064"/>
    <w:rsid w:val="007225F2"/>
    <w:rsid w:val="00724ED7"/>
    <w:rsid w:val="00725AAD"/>
    <w:rsid w:val="00725DAB"/>
    <w:rsid w:val="007262EA"/>
    <w:rsid w:val="007266A4"/>
    <w:rsid w:val="00730913"/>
    <w:rsid w:val="0073316E"/>
    <w:rsid w:val="007335E2"/>
    <w:rsid w:val="00733FBE"/>
    <w:rsid w:val="00734274"/>
    <w:rsid w:val="007347E8"/>
    <w:rsid w:val="00735A1F"/>
    <w:rsid w:val="00736A19"/>
    <w:rsid w:val="007441A8"/>
    <w:rsid w:val="007446B9"/>
    <w:rsid w:val="007452EC"/>
    <w:rsid w:val="00746A5F"/>
    <w:rsid w:val="007470D6"/>
    <w:rsid w:val="007472DE"/>
    <w:rsid w:val="0075045E"/>
    <w:rsid w:val="007507EC"/>
    <w:rsid w:val="007510A2"/>
    <w:rsid w:val="00752589"/>
    <w:rsid w:val="0075324E"/>
    <w:rsid w:val="00754191"/>
    <w:rsid w:val="0075568C"/>
    <w:rsid w:val="007567C4"/>
    <w:rsid w:val="007569CA"/>
    <w:rsid w:val="00757267"/>
    <w:rsid w:val="0076099E"/>
    <w:rsid w:val="007616D5"/>
    <w:rsid w:val="00762F43"/>
    <w:rsid w:val="00764B8D"/>
    <w:rsid w:val="007678E7"/>
    <w:rsid w:val="00767EBF"/>
    <w:rsid w:val="00772CDE"/>
    <w:rsid w:val="00776AF8"/>
    <w:rsid w:val="00777171"/>
    <w:rsid w:val="00780BBA"/>
    <w:rsid w:val="00781066"/>
    <w:rsid w:val="00783031"/>
    <w:rsid w:val="0078435C"/>
    <w:rsid w:val="007843F4"/>
    <w:rsid w:val="00784A6B"/>
    <w:rsid w:val="00784BC0"/>
    <w:rsid w:val="0078556F"/>
    <w:rsid w:val="00787C3F"/>
    <w:rsid w:val="007929CE"/>
    <w:rsid w:val="007947EF"/>
    <w:rsid w:val="0079635A"/>
    <w:rsid w:val="00796A4A"/>
    <w:rsid w:val="007A1A02"/>
    <w:rsid w:val="007A2644"/>
    <w:rsid w:val="007A3A1C"/>
    <w:rsid w:val="007A3A51"/>
    <w:rsid w:val="007A47F9"/>
    <w:rsid w:val="007A4F9C"/>
    <w:rsid w:val="007A5C7D"/>
    <w:rsid w:val="007A6DC7"/>
    <w:rsid w:val="007A6EAC"/>
    <w:rsid w:val="007A74D8"/>
    <w:rsid w:val="007B0153"/>
    <w:rsid w:val="007B2D0F"/>
    <w:rsid w:val="007B32F9"/>
    <w:rsid w:val="007C1452"/>
    <w:rsid w:val="007C352C"/>
    <w:rsid w:val="007C4002"/>
    <w:rsid w:val="007C561F"/>
    <w:rsid w:val="007C5962"/>
    <w:rsid w:val="007C624F"/>
    <w:rsid w:val="007C6DCE"/>
    <w:rsid w:val="007C74EA"/>
    <w:rsid w:val="007D0FE2"/>
    <w:rsid w:val="007D140C"/>
    <w:rsid w:val="007D1770"/>
    <w:rsid w:val="007D407F"/>
    <w:rsid w:val="007D419F"/>
    <w:rsid w:val="007D46E0"/>
    <w:rsid w:val="007D49A9"/>
    <w:rsid w:val="007D58BA"/>
    <w:rsid w:val="007D660D"/>
    <w:rsid w:val="007D689D"/>
    <w:rsid w:val="007D747F"/>
    <w:rsid w:val="007D7C02"/>
    <w:rsid w:val="007E2C0E"/>
    <w:rsid w:val="007E3D5F"/>
    <w:rsid w:val="007E4FC3"/>
    <w:rsid w:val="007F0D54"/>
    <w:rsid w:val="007F2A28"/>
    <w:rsid w:val="007F3525"/>
    <w:rsid w:val="007F392E"/>
    <w:rsid w:val="007F397A"/>
    <w:rsid w:val="007F78F2"/>
    <w:rsid w:val="0080016F"/>
    <w:rsid w:val="008006C2"/>
    <w:rsid w:val="00802463"/>
    <w:rsid w:val="00805118"/>
    <w:rsid w:val="008055A9"/>
    <w:rsid w:val="00807762"/>
    <w:rsid w:val="008135D2"/>
    <w:rsid w:val="00813772"/>
    <w:rsid w:val="00814A25"/>
    <w:rsid w:val="00814C2A"/>
    <w:rsid w:val="00815A2A"/>
    <w:rsid w:val="00820BA3"/>
    <w:rsid w:val="008218EB"/>
    <w:rsid w:val="00825368"/>
    <w:rsid w:val="008278B3"/>
    <w:rsid w:val="00834D5A"/>
    <w:rsid w:val="008351B9"/>
    <w:rsid w:val="0083682C"/>
    <w:rsid w:val="0084106F"/>
    <w:rsid w:val="00845463"/>
    <w:rsid w:val="00847064"/>
    <w:rsid w:val="00847F5E"/>
    <w:rsid w:val="008511DF"/>
    <w:rsid w:val="008558E5"/>
    <w:rsid w:val="00856A70"/>
    <w:rsid w:val="00861EE7"/>
    <w:rsid w:val="0086361E"/>
    <w:rsid w:val="00864FE3"/>
    <w:rsid w:val="00865076"/>
    <w:rsid w:val="008657D8"/>
    <w:rsid w:val="00867DA5"/>
    <w:rsid w:val="0087064F"/>
    <w:rsid w:val="0087131E"/>
    <w:rsid w:val="00871409"/>
    <w:rsid w:val="00871BF3"/>
    <w:rsid w:val="00872E9C"/>
    <w:rsid w:val="00873543"/>
    <w:rsid w:val="0087458D"/>
    <w:rsid w:val="0087733C"/>
    <w:rsid w:val="0087785F"/>
    <w:rsid w:val="00880260"/>
    <w:rsid w:val="00881823"/>
    <w:rsid w:val="008821C1"/>
    <w:rsid w:val="00882D8E"/>
    <w:rsid w:val="00883E1F"/>
    <w:rsid w:val="0088441A"/>
    <w:rsid w:val="00885EA9"/>
    <w:rsid w:val="00886AAE"/>
    <w:rsid w:val="00887D65"/>
    <w:rsid w:val="008914DE"/>
    <w:rsid w:val="008922F6"/>
    <w:rsid w:val="008972E7"/>
    <w:rsid w:val="00897FEF"/>
    <w:rsid w:val="008A0F5E"/>
    <w:rsid w:val="008A18B4"/>
    <w:rsid w:val="008A372F"/>
    <w:rsid w:val="008A3DCE"/>
    <w:rsid w:val="008A5FE7"/>
    <w:rsid w:val="008A796B"/>
    <w:rsid w:val="008B0352"/>
    <w:rsid w:val="008B0D6A"/>
    <w:rsid w:val="008B5DA1"/>
    <w:rsid w:val="008B6E80"/>
    <w:rsid w:val="008B73D4"/>
    <w:rsid w:val="008C0AC1"/>
    <w:rsid w:val="008C22C2"/>
    <w:rsid w:val="008C330F"/>
    <w:rsid w:val="008D00A2"/>
    <w:rsid w:val="008D1184"/>
    <w:rsid w:val="008D1747"/>
    <w:rsid w:val="008D26A1"/>
    <w:rsid w:val="008D4B26"/>
    <w:rsid w:val="008D5118"/>
    <w:rsid w:val="008D52DF"/>
    <w:rsid w:val="008D7028"/>
    <w:rsid w:val="008D7384"/>
    <w:rsid w:val="008E071F"/>
    <w:rsid w:val="008E199A"/>
    <w:rsid w:val="008E45BB"/>
    <w:rsid w:val="008E536F"/>
    <w:rsid w:val="008F0B9D"/>
    <w:rsid w:val="008F14E1"/>
    <w:rsid w:val="008F253E"/>
    <w:rsid w:val="008F57E9"/>
    <w:rsid w:val="00900061"/>
    <w:rsid w:val="00902604"/>
    <w:rsid w:val="009052F2"/>
    <w:rsid w:val="00915806"/>
    <w:rsid w:val="00916573"/>
    <w:rsid w:val="009169D3"/>
    <w:rsid w:val="00920AE1"/>
    <w:rsid w:val="009214D6"/>
    <w:rsid w:val="009223A5"/>
    <w:rsid w:val="009232D5"/>
    <w:rsid w:val="009239C9"/>
    <w:rsid w:val="00923DCA"/>
    <w:rsid w:val="00924624"/>
    <w:rsid w:val="009256B6"/>
    <w:rsid w:val="00925942"/>
    <w:rsid w:val="009314BD"/>
    <w:rsid w:val="00933994"/>
    <w:rsid w:val="00940798"/>
    <w:rsid w:val="00940C55"/>
    <w:rsid w:val="0094118B"/>
    <w:rsid w:val="00941ECE"/>
    <w:rsid w:val="009428DD"/>
    <w:rsid w:val="00943593"/>
    <w:rsid w:val="00943DC6"/>
    <w:rsid w:val="009460B4"/>
    <w:rsid w:val="00952807"/>
    <w:rsid w:val="00952AC3"/>
    <w:rsid w:val="00953028"/>
    <w:rsid w:val="00953F50"/>
    <w:rsid w:val="009550B5"/>
    <w:rsid w:val="00955664"/>
    <w:rsid w:val="009563D7"/>
    <w:rsid w:val="0095751B"/>
    <w:rsid w:val="00957F2D"/>
    <w:rsid w:val="00962615"/>
    <w:rsid w:val="00962D99"/>
    <w:rsid w:val="00964025"/>
    <w:rsid w:val="009643F0"/>
    <w:rsid w:val="00965395"/>
    <w:rsid w:val="00966B35"/>
    <w:rsid w:val="0096798A"/>
    <w:rsid w:val="00970EB5"/>
    <w:rsid w:val="00972C8B"/>
    <w:rsid w:val="00972F50"/>
    <w:rsid w:val="00973311"/>
    <w:rsid w:val="00974B60"/>
    <w:rsid w:val="00976D56"/>
    <w:rsid w:val="00977A54"/>
    <w:rsid w:val="00980230"/>
    <w:rsid w:val="00981A53"/>
    <w:rsid w:val="00982B91"/>
    <w:rsid w:val="00982D46"/>
    <w:rsid w:val="00985C54"/>
    <w:rsid w:val="009868E8"/>
    <w:rsid w:val="00986EAE"/>
    <w:rsid w:val="009906A5"/>
    <w:rsid w:val="00992FA7"/>
    <w:rsid w:val="0099354B"/>
    <w:rsid w:val="00997667"/>
    <w:rsid w:val="00997FAE"/>
    <w:rsid w:val="009A3145"/>
    <w:rsid w:val="009A59B2"/>
    <w:rsid w:val="009A67C1"/>
    <w:rsid w:val="009A7CC7"/>
    <w:rsid w:val="009B172E"/>
    <w:rsid w:val="009B1EA0"/>
    <w:rsid w:val="009B1F58"/>
    <w:rsid w:val="009B2A6B"/>
    <w:rsid w:val="009B3EF4"/>
    <w:rsid w:val="009B57BD"/>
    <w:rsid w:val="009B7807"/>
    <w:rsid w:val="009C23FE"/>
    <w:rsid w:val="009C2797"/>
    <w:rsid w:val="009C6410"/>
    <w:rsid w:val="009D05DA"/>
    <w:rsid w:val="009D13E8"/>
    <w:rsid w:val="009D2AB3"/>
    <w:rsid w:val="009D4194"/>
    <w:rsid w:val="009D604B"/>
    <w:rsid w:val="009D63F0"/>
    <w:rsid w:val="009D66D6"/>
    <w:rsid w:val="009D6E3E"/>
    <w:rsid w:val="009E0521"/>
    <w:rsid w:val="009E16AE"/>
    <w:rsid w:val="009E2426"/>
    <w:rsid w:val="009E5A65"/>
    <w:rsid w:val="009E6D1F"/>
    <w:rsid w:val="009F112F"/>
    <w:rsid w:val="009F4368"/>
    <w:rsid w:val="009F7AAB"/>
    <w:rsid w:val="00A00EE7"/>
    <w:rsid w:val="00A01C97"/>
    <w:rsid w:val="00A04F84"/>
    <w:rsid w:val="00A1290A"/>
    <w:rsid w:val="00A13277"/>
    <w:rsid w:val="00A14B21"/>
    <w:rsid w:val="00A153CD"/>
    <w:rsid w:val="00A20D15"/>
    <w:rsid w:val="00A21E7B"/>
    <w:rsid w:val="00A22B7D"/>
    <w:rsid w:val="00A24163"/>
    <w:rsid w:val="00A25721"/>
    <w:rsid w:val="00A25892"/>
    <w:rsid w:val="00A259D1"/>
    <w:rsid w:val="00A26981"/>
    <w:rsid w:val="00A30300"/>
    <w:rsid w:val="00A303BC"/>
    <w:rsid w:val="00A307FB"/>
    <w:rsid w:val="00A309ED"/>
    <w:rsid w:val="00A318D7"/>
    <w:rsid w:val="00A33644"/>
    <w:rsid w:val="00A34B80"/>
    <w:rsid w:val="00A34FE9"/>
    <w:rsid w:val="00A35C73"/>
    <w:rsid w:val="00A35F80"/>
    <w:rsid w:val="00A364A3"/>
    <w:rsid w:val="00A368D8"/>
    <w:rsid w:val="00A36B70"/>
    <w:rsid w:val="00A400D6"/>
    <w:rsid w:val="00A40958"/>
    <w:rsid w:val="00A43B99"/>
    <w:rsid w:val="00A50627"/>
    <w:rsid w:val="00A50E3F"/>
    <w:rsid w:val="00A514D4"/>
    <w:rsid w:val="00A51849"/>
    <w:rsid w:val="00A52325"/>
    <w:rsid w:val="00A52988"/>
    <w:rsid w:val="00A56279"/>
    <w:rsid w:val="00A577A1"/>
    <w:rsid w:val="00A577D4"/>
    <w:rsid w:val="00A61C73"/>
    <w:rsid w:val="00A62495"/>
    <w:rsid w:val="00A635CE"/>
    <w:rsid w:val="00A638FC"/>
    <w:rsid w:val="00A639CB"/>
    <w:rsid w:val="00A65932"/>
    <w:rsid w:val="00A659CC"/>
    <w:rsid w:val="00A676F0"/>
    <w:rsid w:val="00A67930"/>
    <w:rsid w:val="00A70E57"/>
    <w:rsid w:val="00A7251E"/>
    <w:rsid w:val="00A731CF"/>
    <w:rsid w:val="00A73349"/>
    <w:rsid w:val="00A743F1"/>
    <w:rsid w:val="00A74FED"/>
    <w:rsid w:val="00A77045"/>
    <w:rsid w:val="00A77D27"/>
    <w:rsid w:val="00A80B32"/>
    <w:rsid w:val="00A81DF2"/>
    <w:rsid w:val="00A825E1"/>
    <w:rsid w:val="00A82689"/>
    <w:rsid w:val="00A83620"/>
    <w:rsid w:val="00A84817"/>
    <w:rsid w:val="00A84E47"/>
    <w:rsid w:val="00A85E0F"/>
    <w:rsid w:val="00A86294"/>
    <w:rsid w:val="00A87F9D"/>
    <w:rsid w:val="00A90376"/>
    <w:rsid w:val="00A908A8"/>
    <w:rsid w:val="00A90AA8"/>
    <w:rsid w:val="00A910BC"/>
    <w:rsid w:val="00A929D7"/>
    <w:rsid w:val="00A976E3"/>
    <w:rsid w:val="00A977AD"/>
    <w:rsid w:val="00AA12C5"/>
    <w:rsid w:val="00AA2D3E"/>
    <w:rsid w:val="00AA31CF"/>
    <w:rsid w:val="00AA482B"/>
    <w:rsid w:val="00AA4FBF"/>
    <w:rsid w:val="00AA79B2"/>
    <w:rsid w:val="00AA7E76"/>
    <w:rsid w:val="00AB3B86"/>
    <w:rsid w:val="00AB3B87"/>
    <w:rsid w:val="00AB3F46"/>
    <w:rsid w:val="00AC0754"/>
    <w:rsid w:val="00AC0B60"/>
    <w:rsid w:val="00AC5578"/>
    <w:rsid w:val="00AC6647"/>
    <w:rsid w:val="00AC6A30"/>
    <w:rsid w:val="00AD2E3C"/>
    <w:rsid w:val="00AD4D22"/>
    <w:rsid w:val="00AE0383"/>
    <w:rsid w:val="00AE0463"/>
    <w:rsid w:val="00AE0C7A"/>
    <w:rsid w:val="00AE2E60"/>
    <w:rsid w:val="00AE387E"/>
    <w:rsid w:val="00AE5545"/>
    <w:rsid w:val="00AE5D98"/>
    <w:rsid w:val="00AE6EFB"/>
    <w:rsid w:val="00AF1469"/>
    <w:rsid w:val="00AF310B"/>
    <w:rsid w:val="00AF324A"/>
    <w:rsid w:val="00AF42D3"/>
    <w:rsid w:val="00AF5A78"/>
    <w:rsid w:val="00B0439C"/>
    <w:rsid w:val="00B10F6E"/>
    <w:rsid w:val="00B11ECB"/>
    <w:rsid w:val="00B13594"/>
    <w:rsid w:val="00B14760"/>
    <w:rsid w:val="00B16654"/>
    <w:rsid w:val="00B22F86"/>
    <w:rsid w:val="00B23E2F"/>
    <w:rsid w:val="00B24FF3"/>
    <w:rsid w:val="00B25061"/>
    <w:rsid w:val="00B268AC"/>
    <w:rsid w:val="00B269C5"/>
    <w:rsid w:val="00B304CB"/>
    <w:rsid w:val="00B30795"/>
    <w:rsid w:val="00B316A0"/>
    <w:rsid w:val="00B31A24"/>
    <w:rsid w:val="00B33BF3"/>
    <w:rsid w:val="00B351C8"/>
    <w:rsid w:val="00B3787A"/>
    <w:rsid w:val="00B430E6"/>
    <w:rsid w:val="00B442D1"/>
    <w:rsid w:val="00B443D6"/>
    <w:rsid w:val="00B45294"/>
    <w:rsid w:val="00B501A8"/>
    <w:rsid w:val="00B51239"/>
    <w:rsid w:val="00B51612"/>
    <w:rsid w:val="00B532B7"/>
    <w:rsid w:val="00B53675"/>
    <w:rsid w:val="00B54DD8"/>
    <w:rsid w:val="00B55487"/>
    <w:rsid w:val="00B56E5E"/>
    <w:rsid w:val="00B578AE"/>
    <w:rsid w:val="00B60509"/>
    <w:rsid w:val="00B62AAB"/>
    <w:rsid w:val="00B62CC0"/>
    <w:rsid w:val="00B63D3F"/>
    <w:rsid w:val="00B661DD"/>
    <w:rsid w:val="00B66A31"/>
    <w:rsid w:val="00B66E6B"/>
    <w:rsid w:val="00B70899"/>
    <w:rsid w:val="00B7157B"/>
    <w:rsid w:val="00B7235A"/>
    <w:rsid w:val="00B72639"/>
    <w:rsid w:val="00B739E2"/>
    <w:rsid w:val="00B73D0F"/>
    <w:rsid w:val="00B74F51"/>
    <w:rsid w:val="00B818D3"/>
    <w:rsid w:val="00B825BB"/>
    <w:rsid w:val="00B8275A"/>
    <w:rsid w:val="00B831F0"/>
    <w:rsid w:val="00B906B6"/>
    <w:rsid w:val="00B906DD"/>
    <w:rsid w:val="00B95E18"/>
    <w:rsid w:val="00B97849"/>
    <w:rsid w:val="00BA14DB"/>
    <w:rsid w:val="00BA1938"/>
    <w:rsid w:val="00BA1BBE"/>
    <w:rsid w:val="00BA21FC"/>
    <w:rsid w:val="00BA3BEF"/>
    <w:rsid w:val="00BA40C0"/>
    <w:rsid w:val="00BA46F3"/>
    <w:rsid w:val="00BA5DF1"/>
    <w:rsid w:val="00BA72A5"/>
    <w:rsid w:val="00BA74CF"/>
    <w:rsid w:val="00BB1245"/>
    <w:rsid w:val="00BB2ACC"/>
    <w:rsid w:val="00BC01A4"/>
    <w:rsid w:val="00BC03E2"/>
    <w:rsid w:val="00BC3D61"/>
    <w:rsid w:val="00BC5C85"/>
    <w:rsid w:val="00BC781D"/>
    <w:rsid w:val="00BD0A94"/>
    <w:rsid w:val="00BD5A06"/>
    <w:rsid w:val="00BD60A0"/>
    <w:rsid w:val="00BD655A"/>
    <w:rsid w:val="00BE0742"/>
    <w:rsid w:val="00BE088A"/>
    <w:rsid w:val="00BE0AC5"/>
    <w:rsid w:val="00BE2C5B"/>
    <w:rsid w:val="00BE353B"/>
    <w:rsid w:val="00BE4112"/>
    <w:rsid w:val="00BE470F"/>
    <w:rsid w:val="00BE5C7D"/>
    <w:rsid w:val="00BE72B0"/>
    <w:rsid w:val="00BE7853"/>
    <w:rsid w:val="00BE7E9B"/>
    <w:rsid w:val="00BE7F50"/>
    <w:rsid w:val="00BF023E"/>
    <w:rsid w:val="00BF16C9"/>
    <w:rsid w:val="00BF2ACF"/>
    <w:rsid w:val="00BF3A69"/>
    <w:rsid w:val="00BF5B21"/>
    <w:rsid w:val="00BF7278"/>
    <w:rsid w:val="00BF72FC"/>
    <w:rsid w:val="00BF76FF"/>
    <w:rsid w:val="00C00F01"/>
    <w:rsid w:val="00C011D0"/>
    <w:rsid w:val="00C02606"/>
    <w:rsid w:val="00C0300B"/>
    <w:rsid w:val="00C046CA"/>
    <w:rsid w:val="00C05F2B"/>
    <w:rsid w:val="00C07E41"/>
    <w:rsid w:val="00C07EED"/>
    <w:rsid w:val="00C1116E"/>
    <w:rsid w:val="00C11E8D"/>
    <w:rsid w:val="00C127B9"/>
    <w:rsid w:val="00C13573"/>
    <w:rsid w:val="00C16068"/>
    <w:rsid w:val="00C16451"/>
    <w:rsid w:val="00C16C68"/>
    <w:rsid w:val="00C174EC"/>
    <w:rsid w:val="00C17867"/>
    <w:rsid w:val="00C17899"/>
    <w:rsid w:val="00C17ECD"/>
    <w:rsid w:val="00C2005E"/>
    <w:rsid w:val="00C207FB"/>
    <w:rsid w:val="00C21554"/>
    <w:rsid w:val="00C22C11"/>
    <w:rsid w:val="00C23A37"/>
    <w:rsid w:val="00C23E9E"/>
    <w:rsid w:val="00C24782"/>
    <w:rsid w:val="00C24F90"/>
    <w:rsid w:val="00C26C9C"/>
    <w:rsid w:val="00C306E4"/>
    <w:rsid w:val="00C31097"/>
    <w:rsid w:val="00C3192A"/>
    <w:rsid w:val="00C32276"/>
    <w:rsid w:val="00C32DCA"/>
    <w:rsid w:val="00C3409F"/>
    <w:rsid w:val="00C3595F"/>
    <w:rsid w:val="00C362B5"/>
    <w:rsid w:val="00C37294"/>
    <w:rsid w:val="00C40BD2"/>
    <w:rsid w:val="00C4109A"/>
    <w:rsid w:val="00C419B7"/>
    <w:rsid w:val="00C41BC5"/>
    <w:rsid w:val="00C431AF"/>
    <w:rsid w:val="00C444AD"/>
    <w:rsid w:val="00C468D8"/>
    <w:rsid w:val="00C46F59"/>
    <w:rsid w:val="00C47028"/>
    <w:rsid w:val="00C50EDC"/>
    <w:rsid w:val="00C50F96"/>
    <w:rsid w:val="00C51374"/>
    <w:rsid w:val="00C5155D"/>
    <w:rsid w:val="00C55B3E"/>
    <w:rsid w:val="00C56D64"/>
    <w:rsid w:val="00C57C96"/>
    <w:rsid w:val="00C6042A"/>
    <w:rsid w:val="00C6129E"/>
    <w:rsid w:val="00C63C88"/>
    <w:rsid w:val="00C6430A"/>
    <w:rsid w:val="00C64FE3"/>
    <w:rsid w:val="00C6598A"/>
    <w:rsid w:val="00C66B86"/>
    <w:rsid w:val="00C675E2"/>
    <w:rsid w:val="00C71633"/>
    <w:rsid w:val="00C74207"/>
    <w:rsid w:val="00C7509B"/>
    <w:rsid w:val="00C755EB"/>
    <w:rsid w:val="00C81B77"/>
    <w:rsid w:val="00C82161"/>
    <w:rsid w:val="00C8276C"/>
    <w:rsid w:val="00C876FD"/>
    <w:rsid w:val="00C90092"/>
    <w:rsid w:val="00C91FE2"/>
    <w:rsid w:val="00C92C69"/>
    <w:rsid w:val="00C94C4B"/>
    <w:rsid w:val="00C95417"/>
    <w:rsid w:val="00C9569B"/>
    <w:rsid w:val="00CA2E00"/>
    <w:rsid w:val="00CA2EB7"/>
    <w:rsid w:val="00CA7048"/>
    <w:rsid w:val="00CA797D"/>
    <w:rsid w:val="00CA7DFD"/>
    <w:rsid w:val="00CB1D7A"/>
    <w:rsid w:val="00CB44B3"/>
    <w:rsid w:val="00CB6CEC"/>
    <w:rsid w:val="00CB7D1C"/>
    <w:rsid w:val="00CC0ECC"/>
    <w:rsid w:val="00CC1690"/>
    <w:rsid w:val="00CC287F"/>
    <w:rsid w:val="00CC37A9"/>
    <w:rsid w:val="00CC3ECE"/>
    <w:rsid w:val="00CD19F9"/>
    <w:rsid w:val="00CD1ECA"/>
    <w:rsid w:val="00CD57D7"/>
    <w:rsid w:val="00CD6EEF"/>
    <w:rsid w:val="00CE298C"/>
    <w:rsid w:val="00CE4291"/>
    <w:rsid w:val="00CE4AD6"/>
    <w:rsid w:val="00CE61D7"/>
    <w:rsid w:val="00CE648E"/>
    <w:rsid w:val="00CE69C4"/>
    <w:rsid w:val="00CF1B08"/>
    <w:rsid w:val="00CF1D66"/>
    <w:rsid w:val="00CF3B18"/>
    <w:rsid w:val="00CF3E56"/>
    <w:rsid w:val="00CF55FF"/>
    <w:rsid w:val="00CF71B4"/>
    <w:rsid w:val="00CF736C"/>
    <w:rsid w:val="00CF7396"/>
    <w:rsid w:val="00D0172A"/>
    <w:rsid w:val="00D01FA0"/>
    <w:rsid w:val="00D03127"/>
    <w:rsid w:val="00D038F1"/>
    <w:rsid w:val="00D04B97"/>
    <w:rsid w:val="00D04EA8"/>
    <w:rsid w:val="00D06252"/>
    <w:rsid w:val="00D112C9"/>
    <w:rsid w:val="00D12E05"/>
    <w:rsid w:val="00D134D8"/>
    <w:rsid w:val="00D209DE"/>
    <w:rsid w:val="00D215B1"/>
    <w:rsid w:val="00D225E9"/>
    <w:rsid w:val="00D22A0F"/>
    <w:rsid w:val="00D239B0"/>
    <w:rsid w:val="00D24B3E"/>
    <w:rsid w:val="00D33108"/>
    <w:rsid w:val="00D35072"/>
    <w:rsid w:val="00D40838"/>
    <w:rsid w:val="00D41506"/>
    <w:rsid w:val="00D42CF5"/>
    <w:rsid w:val="00D444D8"/>
    <w:rsid w:val="00D466F2"/>
    <w:rsid w:val="00D47980"/>
    <w:rsid w:val="00D509FF"/>
    <w:rsid w:val="00D510E8"/>
    <w:rsid w:val="00D511DE"/>
    <w:rsid w:val="00D5127E"/>
    <w:rsid w:val="00D52408"/>
    <w:rsid w:val="00D53D5E"/>
    <w:rsid w:val="00D55886"/>
    <w:rsid w:val="00D562E2"/>
    <w:rsid w:val="00D56C4C"/>
    <w:rsid w:val="00D5717F"/>
    <w:rsid w:val="00D5742E"/>
    <w:rsid w:val="00D574D3"/>
    <w:rsid w:val="00D57543"/>
    <w:rsid w:val="00D576EA"/>
    <w:rsid w:val="00D60D52"/>
    <w:rsid w:val="00D63F0C"/>
    <w:rsid w:val="00D643E0"/>
    <w:rsid w:val="00D64F13"/>
    <w:rsid w:val="00D6524B"/>
    <w:rsid w:val="00D666C1"/>
    <w:rsid w:val="00D66F5B"/>
    <w:rsid w:val="00D6784D"/>
    <w:rsid w:val="00D678F2"/>
    <w:rsid w:val="00D705AF"/>
    <w:rsid w:val="00D72175"/>
    <w:rsid w:val="00D7566D"/>
    <w:rsid w:val="00D7706B"/>
    <w:rsid w:val="00D83903"/>
    <w:rsid w:val="00D83D55"/>
    <w:rsid w:val="00D92D56"/>
    <w:rsid w:val="00D931B0"/>
    <w:rsid w:val="00D9525A"/>
    <w:rsid w:val="00D9705E"/>
    <w:rsid w:val="00D97252"/>
    <w:rsid w:val="00DA0B17"/>
    <w:rsid w:val="00DA1BCB"/>
    <w:rsid w:val="00DA21F7"/>
    <w:rsid w:val="00DA389C"/>
    <w:rsid w:val="00DA437C"/>
    <w:rsid w:val="00DA5372"/>
    <w:rsid w:val="00DA54FA"/>
    <w:rsid w:val="00DA74AB"/>
    <w:rsid w:val="00DB0F67"/>
    <w:rsid w:val="00DB47A2"/>
    <w:rsid w:val="00DB486F"/>
    <w:rsid w:val="00DB4986"/>
    <w:rsid w:val="00DB50AC"/>
    <w:rsid w:val="00DB5AE6"/>
    <w:rsid w:val="00DB5DB9"/>
    <w:rsid w:val="00DC25BB"/>
    <w:rsid w:val="00DC2C7B"/>
    <w:rsid w:val="00DC3459"/>
    <w:rsid w:val="00DC3D39"/>
    <w:rsid w:val="00DC4FB3"/>
    <w:rsid w:val="00DC50C9"/>
    <w:rsid w:val="00DC577A"/>
    <w:rsid w:val="00DC7820"/>
    <w:rsid w:val="00DD01F9"/>
    <w:rsid w:val="00DD0554"/>
    <w:rsid w:val="00DD09A9"/>
    <w:rsid w:val="00DD0AF5"/>
    <w:rsid w:val="00DD1925"/>
    <w:rsid w:val="00DD194D"/>
    <w:rsid w:val="00DD1C16"/>
    <w:rsid w:val="00DD2702"/>
    <w:rsid w:val="00DD2C60"/>
    <w:rsid w:val="00DD3CD5"/>
    <w:rsid w:val="00DD469A"/>
    <w:rsid w:val="00DD6F36"/>
    <w:rsid w:val="00DD7B1E"/>
    <w:rsid w:val="00DE1779"/>
    <w:rsid w:val="00DE2D9B"/>
    <w:rsid w:val="00DE2EFD"/>
    <w:rsid w:val="00DE4095"/>
    <w:rsid w:val="00DE64FB"/>
    <w:rsid w:val="00DF02C0"/>
    <w:rsid w:val="00DF0CD3"/>
    <w:rsid w:val="00DF0EA0"/>
    <w:rsid w:val="00DF161A"/>
    <w:rsid w:val="00DF19A6"/>
    <w:rsid w:val="00DF1E77"/>
    <w:rsid w:val="00DF1E85"/>
    <w:rsid w:val="00DF211C"/>
    <w:rsid w:val="00DF2D36"/>
    <w:rsid w:val="00DF5D90"/>
    <w:rsid w:val="00DF6C8B"/>
    <w:rsid w:val="00DF775F"/>
    <w:rsid w:val="00E02C3A"/>
    <w:rsid w:val="00E03FB1"/>
    <w:rsid w:val="00E04D0C"/>
    <w:rsid w:val="00E050E0"/>
    <w:rsid w:val="00E1026D"/>
    <w:rsid w:val="00E1096F"/>
    <w:rsid w:val="00E1119C"/>
    <w:rsid w:val="00E14ED3"/>
    <w:rsid w:val="00E1638E"/>
    <w:rsid w:val="00E16FBC"/>
    <w:rsid w:val="00E16FE9"/>
    <w:rsid w:val="00E17353"/>
    <w:rsid w:val="00E2407C"/>
    <w:rsid w:val="00E26514"/>
    <w:rsid w:val="00E27E10"/>
    <w:rsid w:val="00E30D89"/>
    <w:rsid w:val="00E30FC9"/>
    <w:rsid w:val="00E3159E"/>
    <w:rsid w:val="00E337D9"/>
    <w:rsid w:val="00E34E38"/>
    <w:rsid w:val="00E36094"/>
    <w:rsid w:val="00E37C4E"/>
    <w:rsid w:val="00E42F4F"/>
    <w:rsid w:val="00E43E74"/>
    <w:rsid w:val="00E45758"/>
    <w:rsid w:val="00E50184"/>
    <w:rsid w:val="00E50779"/>
    <w:rsid w:val="00E517AD"/>
    <w:rsid w:val="00E51F6B"/>
    <w:rsid w:val="00E52C13"/>
    <w:rsid w:val="00E53701"/>
    <w:rsid w:val="00E53B34"/>
    <w:rsid w:val="00E54B9E"/>
    <w:rsid w:val="00E54C10"/>
    <w:rsid w:val="00E55971"/>
    <w:rsid w:val="00E5737B"/>
    <w:rsid w:val="00E61210"/>
    <w:rsid w:val="00E6201F"/>
    <w:rsid w:val="00E67248"/>
    <w:rsid w:val="00E67F6B"/>
    <w:rsid w:val="00E70B50"/>
    <w:rsid w:val="00E72223"/>
    <w:rsid w:val="00E72A78"/>
    <w:rsid w:val="00E73290"/>
    <w:rsid w:val="00E7333E"/>
    <w:rsid w:val="00E736E8"/>
    <w:rsid w:val="00E73C02"/>
    <w:rsid w:val="00E76891"/>
    <w:rsid w:val="00E77312"/>
    <w:rsid w:val="00E777CC"/>
    <w:rsid w:val="00E81BBF"/>
    <w:rsid w:val="00E82ABB"/>
    <w:rsid w:val="00E83295"/>
    <w:rsid w:val="00E853A6"/>
    <w:rsid w:val="00E85BDD"/>
    <w:rsid w:val="00E90E74"/>
    <w:rsid w:val="00E91D79"/>
    <w:rsid w:val="00E941BF"/>
    <w:rsid w:val="00E94A9A"/>
    <w:rsid w:val="00E953EA"/>
    <w:rsid w:val="00E95777"/>
    <w:rsid w:val="00E95F68"/>
    <w:rsid w:val="00EA3166"/>
    <w:rsid w:val="00EA4B7C"/>
    <w:rsid w:val="00EA601C"/>
    <w:rsid w:val="00EA7AAE"/>
    <w:rsid w:val="00EB0DCC"/>
    <w:rsid w:val="00EB1199"/>
    <w:rsid w:val="00EB4262"/>
    <w:rsid w:val="00EB4A2B"/>
    <w:rsid w:val="00EB58F9"/>
    <w:rsid w:val="00EB59DC"/>
    <w:rsid w:val="00EB67DF"/>
    <w:rsid w:val="00EC116C"/>
    <w:rsid w:val="00EC1D3B"/>
    <w:rsid w:val="00EC2559"/>
    <w:rsid w:val="00EC2FC1"/>
    <w:rsid w:val="00EC52F5"/>
    <w:rsid w:val="00EC6FFE"/>
    <w:rsid w:val="00EC7A82"/>
    <w:rsid w:val="00ED09FD"/>
    <w:rsid w:val="00ED1127"/>
    <w:rsid w:val="00ED38EF"/>
    <w:rsid w:val="00ED3F96"/>
    <w:rsid w:val="00ED4218"/>
    <w:rsid w:val="00EE1743"/>
    <w:rsid w:val="00EE19E0"/>
    <w:rsid w:val="00EE4C51"/>
    <w:rsid w:val="00EE7323"/>
    <w:rsid w:val="00EF00A9"/>
    <w:rsid w:val="00EF05E0"/>
    <w:rsid w:val="00EF09A3"/>
    <w:rsid w:val="00EF6D0F"/>
    <w:rsid w:val="00EF7206"/>
    <w:rsid w:val="00F02BA9"/>
    <w:rsid w:val="00F03645"/>
    <w:rsid w:val="00F038D7"/>
    <w:rsid w:val="00F06B44"/>
    <w:rsid w:val="00F07838"/>
    <w:rsid w:val="00F137D0"/>
    <w:rsid w:val="00F15760"/>
    <w:rsid w:val="00F17346"/>
    <w:rsid w:val="00F20A62"/>
    <w:rsid w:val="00F210E9"/>
    <w:rsid w:val="00F214D9"/>
    <w:rsid w:val="00F21B51"/>
    <w:rsid w:val="00F22EBE"/>
    <w:rsid w:val="00F25388"/>
    <w:rsid w:val="00F26028"/>
    <w:rsid w:val="00F273FA"/>
    <w:rsid w:val="00F27ECC"/>
    <w:rsid w:val="00F30838"/>
    <w:rsid w:val="00F34CEF"/>
    <w:rsid w:val="00F427A5"/>
    <w:rsid w:val="00F42B4C"/>
    <w:rsid w:val="00F43A2F"/>
    <w:rsid w:val="00F466CF"/>
    <w:rsid w:val="00F46822"/>
    <w:rsid w:val="00F476CD"/>
    <w:rsid w:val="00F47986"/>
    <w:rsid w:val="00F5063C"/>
    <w:rsid w:val="00F51693"/>
    <w:rsid w:val="00F57B8B"/>
    <w:rsid w:val="00F60290"/>
    <w:rsid w:val="00F60AD7"/>
    <w:rsid w:val="00F6234B"/>
    <w:rsid w:val="00F628A5"/>
    <w:rsid w:val="00F630BE"/>
    <w:rsid w:val="00F63192"/>
    <w:rsid w:val="00F64061"/>
    <w:rsid w:val="00F64FCB"/>
    <w:rsid w:val="00F65301"/>
    <w:rsid w:val="00F6603C"/>
    <w:rsid w:val="00F70229"/>
    <w:rsid w:val="00F703AB"/>
    <w:rsid w:val="00F71913"/>
    <w:rsid w:val="00F719A4"/>
    <w:rsid w:val="00F72C96"/>
    <w:rsid w:val="00F730C8"/>
    <w:rsid w:val="00F745B0"/>
    <w:rsid w:val="00F74806"/>
    <w:rsid w:val="00F74866"/>
    <w:rsid w:val="00F7654C"/>
    <w:rsid w:val="00F76D67"/>
    <w:rsid w:val="00F77F6C"/>
    <w:rsid w:val="00F8002E"/>
    <w:rsid w:val="00F80FBB"/>
    <w:rsid w:val="00F82063"/>
    <w:rsid w:val="00F8309D"/>
    <w:rsid w:val="00F853E3"/>
    <w:rsid w:val="00F855AD"/>
    <w:rsid w:val="00F85B12"/>
    <w:rsid w:val="00F85E09"/>
    <w:rsid w:val="00F90CD0"/>
    <w:rsid w:val="00F90E66"/>
    <w:rsid w:val="00F96E25"/>
    <w:rsid w:val="00F96E7D"/>
    <w:rsid w:val="00FA025F"/>
    <w:rsid w:val="00FA0818"/>
    <w:rsid w:val="00FA20A1"/>
    <w:rsid w:val="00FA4A17"/>
    <w:rsid w:val="00FA5BE3"/>
    <w:rsid w:val="00FA6EB1"/>
    <w:rsid w:val="00FA74D8"/>
    <w:rsid w:val="00FA7CA2"/>
    <w:rsid w:val="00FB03FD"/>
    <w:rsid w:val="00FB3419"/>
    <w:rsid w:val="00FB5032"/>
    <w:rsid w:val="00FB57E0"/>
    <w:rsid w:val="00FC0898"/>
    <w:rsid w:val="00FC0FC9"/>
    <w:rsid w:val="00FC19EB"/>
    <w:rsid w:val="00FC1F07"/>
    <w:rsid w:val="00FC2225"/>
    <w:rsid w:val="00FC33A4"/>
    <w:rsid w:val="00FC3717"/>
    <w:rsid w:val="00FD0056"/>
    <w:rsid w:val="00FD0AE2"/>
    <w:rsid w:val="00FD22D0"/>
    <w:rsid w:val="00FD3A71"/>
    <w:rsid w:val="00FD7CCF"/>
    <w:rsid w:val="00FE081E"/>
    <w:rsid w:val="00FE0BCA"/>
    <w:rsid w:val="00FE20D8"/>
    <w:rsid w:val="00FE2ED4"/>
    <w:rsid w:val="00FE43D0"/>
    <w:rsid w:val="00FE4A28"/>
    <w:rsid w:val="00FE7773"/>
    <w:rsid w:val="00FE7811"/>
    <w:rsid w:val="00FE7910"/>
    <w:rsid w:val="00FE7E9E"/>
    <w:rsid w:val="00FF10DD"/>
    <w:rsid w:val="00FF1A79"/>
    <w:rsid w:val="00FF2FA4"/>
    <w:rsid w:val="00FF3C6A"/>
    <w:rsid w:val="00FF522A"/>
    <w:rsid w:val="00FF6207"/>
    <w:rsid w:val="00FF7E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2466">
      <o:colormru v:ext="edit" colors="#c06,#909,#ff0180,#a20036,#760027,#6c0024,#c00040,#f30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7713"/>
    <w:rPr>
      <w:lang w:val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97A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97A7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97A7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97A7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597A7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rsid w:val="00597A7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Sansinterligne">
    <w:name w:val="No Spacing"/>
    <w:link w:val="SansinterligneCar"/>
    <w:uiPriority w:val="1"/>
    <w:qFormat/>
    <w:rsid w:val="00597A78"/>
    <w:pPr>
      <w:spacing w:after="0" w:line="240" w:lineRule="auto"/>
    </w:pPr>
  </w:style>
  <w:style w:type="paragraph" w:styleId="Paragraphedeliste">
    <w:name w:val="List Paragraph"/>
    <w:basedOn w:val="Normal"/>
    <w:link w:val="ParagraphedelisteCar"/>
    <w:uiPriority w:val="34"/>
    <w:qFormat/>
    <w:rsid w:val="00597A7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877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87713"/>
    <w:rPr>
      <w:rFonts w:ascii="Tahoma" w:hAnsi="Tahoma" w:cs="Tahoma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unhideWhenUsed/>
    <w:rsid w:val="00CC0EC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C0ECC"/>
    <w:rPr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CC0EC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0ECC"/>
    <w:rPr>
      <w:lang w:val="en-US"/>
    </w:rPr>
  </w:style>
  <w:style w:type="character" w:styleId="Textedelespacerserv">
    <w:name w:val="Placeholder Text"/>
    <w:basedOn w:val="Policepardfaut"/>
    <w:uiPriority w:val="99"/>
    <w:semiHidden/>
    <w:rsid w:val="00E81BBF"/>
    <w:rPr>
      <w:color w:val="808080"/>
    </w:rPr>
  </w:style>
  <w:style w:type="table" w:styleId="Grilledutableau">
    <w:name w:val="Table Grid"/>
    <w:basedOn w:val="TableauNormal"/>
    <w:uiPriority w:val="59"/>
    <w:rsid w:val="008922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ansinterligneCar">
    <w:name w:val="Sans interligne Car"/>
    <w:basedOn w:val="Policepardfaut"/>
    <w:link w:val="Sansinterligne"/>
    <w:uiPriority w:val="1"/>
    <w:rsid w:val="00AE2E60"/>
  </w:style>
  <w:style w:type="paragraph" w:customStyle="1" w:styleId="Sansinterligne1">
    <w:name w:val="Sans interligne1"/>
    <w:qFormat/>
    <w:rsid w:val="00AE2E60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F6207"/>
    <w:rPr>
      <w:lang w:val="en-US"/>
    </w:rPr>
  </w:style>
  <w:style w:type="paragraph" w:customStyle="1" w:styleId="MTDisplayEquation">
    <w:name w:val="MTDisplayEquation"/>
    <w:basedOn w:val="Paragraphedeliste"/>
    <w:link w:val="MTDisplayEquationCar"/>
    <w:rsid w:val="00BE7853"/>
    <w:pPr>
      <w:numPr>
        <w:numId w:val="1"/>
      </w:numPr>
      <w:tabs>
        <w:tab w:val="center" w:pos="5440"/>
      </w:tabs>
      <w:bidi/>
      <w:spacing w:after="0" w:line="240" w:lineRule="auto"/>
      <w:ind w:left="567" w:hanging="284"/>
    </w:pPr>
    <w:rPr>
      <w:rFonts w:cs="Sultan normal"/>
      <w:sz w:val="24"/>
      <w:szCs w:val="24"/>
      <w:lang w:bidi="ar-DZ"/>
    </w:rPr>
  </w:style>
  <w:style w:type="character" w:customStyle="1" w:styleId="MTDisplayEquationCar">
    <w:name w:val="MTDisplayEquation Car"/>
    <w:basedOn w:val="ParagraphedelisteCar"/>
    <w:link w:val="MTDisplayEquation"/>
    <w:rsid w:val="00BE7853"/>
    <w:rPr>
      <w:rFonts w:cs="Sultan normal"/>
      <w:sz w:val="24"/>
      <w:szCs w:val="24"/>
      <w:lang w:bidi="ar-DZ"/>
    </w:rPr>
  </w:style>
  <w:style w:type="character" w:styleId="lev">
    <w:name w:val="Strong"/>
    <w:basedOn w:val="Policepardfaut"/>
    <w:qFormat/>
    <w:rsid w:val="009868E8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78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8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82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59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5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16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55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61" Type="http://schemas.openxmlformats.org/officeDocument/2006/relationships/image" Target="media/image68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6.wmf"/><Relationship Id="rId164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F718F0D-72CF-477B-BFFA-3540F86C5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73</Words>
  <Characters>4252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ervers</Company>
  <LinksUpToDate>false</LinksUpToDate>
  <CharactersWithSpaces>5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خالد بخاخشة</dc:creator>
  <cp:lastModifiedBy>user</cp:lastModifiedBy>
  <cp:revision>2</cp:revision>
  <cp:lastPrinted>2023-03-08T23:26:00Z</cp:lastPrinted>
  <dcterms:created xsi:type="dcterms:W3CDTF">2023-03-13T08:50:00Z</dcterms:created>
  <dcterms:modified xsi:type="dcterms:W3CDTF">2023-03-13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G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MTEquationNumber2">
    <vt:lpwstr>(#S1.#E1)</vt:lpwstr>
  </property>
</Properties>
</file>